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34F29" w:rsidRPr="0086322E" w:rsidRDefault="00A12B8F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Рабочая программа по учебному предмету «Математика»</w:t>
      </w:r>
      <w:r w:rsidR="00264FF4" w:rsidRPr="0086322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12B8F" w:rsidRPr="0086322E" w:rsidRDefault="00451413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Б</w:t>
      </w:r>
      <w:r w:rsidR="00264FF4" w:rsidRPr="0086322E">
        <w:rPr>
          <w:rFonts w:ascii="Times New Roman" w:hAnsi="Times New Roman" w:cs="Times New Roman"/>
          <w:b/>
          <w:sz w:val="28"/>
          <w:szCs w:val="28"/>
        </w:rPr>
        <w:t>азовый уровень</w:t>
      </w:r>
    </w:p>
    <w:p w:rsidR="00A12B8F" w:rsidRPr="0086322E" w:rsidRDefault="00A12B8F" w:rsidP="00D44713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451413" w:rsidRPr="0086322E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Hlk25174963"/>
      <w:r w:rsidRPr="0086322E">
        <w:rPr>
          <w:rFonts w:ascii="Times New Roman" w:eastAsia="Times New Roman" w:hAnsi="Times New Roman" w:cs="Times New Roman"/>
          <w:b/>
          <w:sz w:val="28"/>
          <w:szCs w:val="28"/>
        </w:rPr>
        <w:t>1. Планируемые результаты освоения учебного предмета</w:t>
      </w:r>
    </w:p>
    <w:p w:rsidR="00B06026" w:rsidRPr="0086322E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06026" w:rsidRPr="0086322E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6322E">
        <w:rPr>
          <w:rFonts w:ascii="Times New Roman" w:eastAsia="Times New Roman" w:hAnsi="Times New Roman" w:cs="Times New Roman"/>
          <w:b/>
          <w:sz w:val="28"/>
          <w:szCs w:val="28"/>
        </w:rPr>
        <w:t>1.1. Личностные планируемые результаты</w:t>
      </w:r>
    </w:p>
    <w:p w:rsidR="00B06026" w:rsidRPr="0086322E" w:rsidRDefault="00B06026" w:rsidP="00B06026">
      <w:pPr>
        <w:spacing w:after="0" w:line="240" w:lineRule="auto"/>
        <w:ind w:firstLine="426"/>
        <w:rPr>
          <w:rFonts w:ascii="Times New Roman" w:eastAsia="Calibri" w:hAnsi="Times New Roman" w:cs="Times New Roman"/>
          <w:b/>
          <w:i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/>
          <w:i/>
          <w:sz w:val="28"/>
          <w:szCs w:val="28"/>
          <w:lang w:eastAsia="en-US"/>
        </w:rPr>
        <w:t xml:space="preserve">Комментарий для общеобразовательной организации </w:t>
      </w:r>
    </w:p>
    <w:p w:rsidR="00B06026" w:rsidRPr="0086322E" w:rsidRDefault="00B06026" w:rsidP="00B06026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  <w:t xml:space="preserve">В таблице представлены обобщенные формулировки личностных результатов. В структурном компоненте «Т1.2.1. Личностные планируемые результаты» приведенные результаты конкретизированы для обучающихся десятого и одиннадцатого классов, а также в них выделен </w:t>
      </w:r>
      <w:proofErr w:type="spellStart"/>
      <w:r w:rsidRPr="0086322E"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  <w:t>знаниевый</w:t>
      </w:r>
      <w:proofErr w:type="spellEnd"/>
      <w:r w:rsidRPr="0086322E"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  <w:t xml:space="preserve">, мотивационный и деятельностный компоненты. </w:t>
      </w:r>
    </w:p>
    <w:p w:rsidR="00B06026" w:rsidRPr="0086322E" w:rsidRDefault="00B06026" w:rsidP="00B06026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  <w:t>Перечень личностных планируемых результатов может быть уточнен с учетом специфики учебного предмета.</w:t>
      </w:r>
    </w:p>
    <w:p w:rsidR="00B06026" w:rsidRPr="0086322E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35"/>
        <w:tblW w:w="0" w:type="auto"/>
        <w:tblLook w:val="04A0" w:firstRow="1" w:lastRow="0" w:firstColumn="1" w:lastColumn="0" w:noHBand="0" w:noVBand="1"/>
      </w:tblPr>
      <w:tblGrid>
        <w:gridCol w:w="2445"/>
        <w:gridCol w:w="3704"/>
        <w:gridCol w:w="3704"/>
      </w:tblGrid>
      <w:tr w:rsidR="0086322E" w:rsidRPr="0086322E" w:rsidTr="00292AF0">
        <w:trPr>
          <w:tblHeader/>
        </w:trPr>
        <w:tc>
          <w:tcPr>
            <w:tcW w:w="1555" w:type="dxa"/>
            <w:vMerge w:val="restart"/>
          </w:tcPr>
          <w:p w:rsidR="00B06026" w:rsidRPr="0086322E" w:rsidRDefault="00B06026" w:rsidP="00B06026">
            <w:pPr>
              <w:jc w:val="center"/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</w:pPr>
            <w:r w:rsidRPr="0086322E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УУД</w:t>
            </w:r>
          </w:p>
        </w:tc>
        <w:tc>
          <w:tcPr>
            <w:tcW w:w="8072" w:type="dxa"/>
            <w:gridSpan w:val="2"/>
          </w:tcPr>
          <w:p w:rsidR="00B06026" w:rsidRPr="0086322E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Личностные результаты обучающихся 10 и 11 классов</w:t>
            </w:r>
          </w:p>
        </w:tc>
      </w:tr>
      <w:tr w:rsidR="0086322E" w:rsidRPr="0086322E" w:rsidTr="00292AF0">
        <w:trPr>
          <w:tblHeader/>
        </w:trPr>
        <w:tc>
          <w:tcPr>
            <w:tcW w:w="1555" w:type="dxa"/>
            <w:vMerge/>
          </w:tcPr>
          <w:p w:rsidR="00B06026" w:rsidRPr="0086322E" w:rsidRDefault="00B06026" w:rsidP="00B06026">
            <w:pPr>
              <w:jc w:val="center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iCs/>
                <w:kern w:val="28"/>
                <w:sz w:val="24"/>
                <w:szCs w:val="24"/>
              </w:rPr>
            </w:pPr>
            <w:r w:rsidRPr="0086322E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0 класс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1 класс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1. Самоопределение (личностное, жизненное, профессиональное)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1. Сформированность российской гражданской идентичности: патриотизма, уважения к Отечеству и своему народу, чувства гордости за свой край, свою Родину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1. Сформированность российской гражданской идентичности, патриотизма, уважения к своему народу, чувства ответственности перед Родиной, гордости за свой край, свою Родину, прошлое и настоящее многонационального народа России, сформированность уважения государственных символов (герб, флаг, гимн)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2. Осознание своих конституционных прав и обязанностей, уважение закона и правопорядка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2. Сформированность гражданской позиции как активного и ответственного члена российского общества, осознающего свои конституционные права и обязанности, уважающего закон и правопорядок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3. Сформированность самоуважения и «здоровой» «Я-концепции»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3. Обладание чувством собственного достоинства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Устойчивая установка на принятие гуманистических, демократических и традиционных ценностей многонационального российского общества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Принятие традиционных национальных и общечеловеческих гуманистических и демократических ценностей</w:t>
            </w:r>
            <w:r w:rsidRPr="0086322E">
              <w:rPr>
                <w:rFonts w:ascii="Times New Roman" w:hAnsi="Times New Roman" w:cs="Times New Roman"/>
                <w:kern w:val="28"/>
                <w:sz w:val="24"/>
                <w:szCs w:val="24"/>
              </w:rPr>
              <w:t xml:space="preserve"> 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Осознание важности служения Отечеству, его защиты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Готовность к служению Отечеству, его защите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6. Проектирование собственных жизненных планов в отношении к дальнейшей профессиональной деятельности с учетом </w:t>
            </w: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 xml:space="preserve">собственных возможностей, и особенностей рынка труда и </w:t>
            </w:r>
            <w:r w:rsidRPr="0086322E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>потребностей региона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 xml:space="preserve">1.6. Сформированность осознанного выбора будущей профессии, </w:t>
            </w:r>
            <w:r w:rsidRPr="0086322E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 xml:space="preserve">в том числе с учетом потребностей региона, </w:t>
            </w: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 воз</w:t>
            </w: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7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7. 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 xml:space="preserve">2. </w:t>
            </w:r>
            <w:proofErr w:type="spellStart"/>
            <w:r w:rsidRPr="0086322E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Смыслообразование</w:t>
            </w:r>
            <w:proofErr w:type="spellEnd"/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1. Сформированность устойчивых ориентиров на саморазвитие и самовоспитание в соответствии с общечеловеческими жизненными ценностями и идеалам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1. Сформированность основ саморазвития и самовоспитания в соответствии с общечеловеческими ценностями и идеалами гражданского общества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2. Сформированность самостоятельности в учебной, проектной и других видах деятельност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2. Готовность и способность к самостоятельной, творческой и ответственной деятельности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3. Сформированность умений сотрудничества со сверстниками, детьми младшего возраста, </w:t>
            </w:r>
            <w:proofErr w:type="gramStart"/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зрос-</w:t>
            </w:r>
            <w:proofErr w:type="spellStart"/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ыми</w:t>
            </w:r>
            <w:proofErr w:type="spellEnd"/>
            <w:proofErr w:type="gramEnd"/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в образовательной, обще-</w:t>
            </w:r>
            <w:proofErr w:type="spellStart"/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</w:t>
            </w:r>
            <w:proofErr w:type="spellEnd"/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полезной, учебно-исследовательской, проектной и других видах деятельност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3. Сформированность навыков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4. Способность вести диалог с другими людьми, достигать в нем взаимопонимания, находить общие цели и сотрудничать для их достижения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4. Сформированность толерантного сознания и поведения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5. Сформированность представлений о негативных последствиях экстремизма, национализма, ксенофобии, дискриминации по социальным, религиозным, расовым, национальным признакам для личности и общества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5. Сформированность способности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социальным явлениям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Наличие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Принятие и реализация ценностей здорового и безопасного образа жизни, наличие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7. Сформированность ответственного отношения к собственному физическому и психологическому здоровью, как собственному, так и других людей, владение основами оказания первой помощ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7. Сформированность бережного, ответственного и компетентного отношения к физическому и психологическому здоровью, как собственному, так и других людей, умение оказывать первую помощь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Способность к самообразованию и организации самообразовательной деятельности для достижения образовательных результатов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Готовность и способность к образованию, в том числе самообразованию, на протяжении всей жизни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9. Понимание необходимости непрерывного образования в изменяющемся мире, в том числе в сфере профессиональной деятельност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9. Сформированность сознательного отношения к непрерывному образованию как условию успешной профессиональной и общественной деятельности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3. Нравственно-этическая ориентация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1. Освоение и принятие общечеловеческих моральных норм и ценностей 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1. Сформированность нравственного сознания и поведения на основе усвоения общечеловеческих ценностей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2. Сформированность современной экологической культуры, понимания влияния социально-экономических процессов на состояние природной среды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2. 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</w:t>
            </w:r>
          </w:p>
        </w:tc>
      </w:tr>
      <w:tr w:rsidR="0086322E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3. Принятие ценностей семейной жизни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3. Сформированность ответственного отношения к созданию семьи на основе осознанного принятия ценностей семейной жизни</w:t>
            </w:r>
          </w:p>
        </w:tc>
      </w:tr>
      <w:tr w:rsidR="00B06026" w:rsidRPr="0086322E" w:rsidTr="00292AF0">
        <w:tc>
          <w:tcPr>
            <w:tcW w:w="1555" w:type="dxa"/>
          </w:tcPr>
          <w:p w:rsidR="00B06026" w:rsidRPr="0086322E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86322E" w:rsidRDefault="00B06026" w:rsidP="00B06026">
            <w:pPr>
              <w:jc w:val="both"/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4. Сформированность эстетического отношения к продуктам, как собственной, так и других людей, учебно-исследовательской, проектной и иных видов деятельности </w:t>
            </w:r>
          </w:p>
        </w:tc>
        <w:tc>
          <w:tcPr>
            <w:tcW w:w="4036" w:type="dxa"/>
          </w:tcPr>
          <w:p w:rsidR="00B06026" w:rsidRPr="0086322E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4. Сформированность эстетического отношения к миру, включая эстетику быта, научного и технического творчества, спорта, общественных отношений</w:t>
            </w:r>
          </w:p>
        </w:tc>
      </w:tr>
    </w:tbl>
    <w:p w:rsidR="00451413" w:rsidRPr="0086322E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105CB" w:rsidRPr="0086322E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bookmarkStart w:id="1" w:name="_Hlk30876224"/>
      <w:bookmarkEnd w:id="0"/>
    </w:p>
    <w:p w:rsidR="008105CB" w:rsidRPr="0086322E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1.2. Метапредметные планируемые результаты</w:t>
      </w:r>
    </w:p>
    <w:p w:rsidR="008105CB" w:rsidRPr="0086322E" w:rsidRDefault="008105CB" w:rsidP="008105CB">
      <w:pPr>
        <w:spacing w:after="0" w:line="240" w:lineRule="auto"/>
        <w:ind w:firstLine="426"/>
        <w:rPr>
          <w:rFonts w:ascii="Times New Roman" w:eastAsia="Calibri" w:hAnsi="Times New Roman" w:cs="Times New Roman"/>
          <w:b/>
          <w:i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/>
          <w:i/>
          <w:sz w:val="28"/>
          <w:szCs w:val="28"/>
          <w:lang w:eastAsia="en-US"/>
        </w:rPr>
        <w:t xml:space="preserve">Комментарий для общеобразовательной организации </w:t>
      </w:r>
    </w:p>
    <w:p w:rsidR="008105CB" w:rsidRPr="0086322E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</w:pPr>
      <w:r w:rsidRPr="0086322E">
        <w:rPr>
          <w:rFonts w:ascii="Times New Roman" w:eastAsia="Calibri" w:hAnsi="Times New Roman" w:cs="Times New Roman"/>
          <w:bCs/>
          <w:i/>
          <w:sz w:val="28"/>
          <w:szCs w:val="28"/>
          <w:lang w:eastAsia="en-US"/>
        </w:rPr>
        <w:t>Перечень типовых задач может быть уточнен, в него целесообразно включить только те метапредметные технологии, которые будут применяться на уроках. Описание типовых задач представлено в программе развития универсальных учебных действий (Т2.1), подходы к их внедрению в практику в репозитории Р2.1.</w:t>
      </w:r>
    </w:p>
    <w:p w:rsidR="008105CB" w:rsidRPr="0086322E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tbl>
      <w:tblPr>
        <w:tblStyle w:val="24"/>
        <w:tblW w:w="9853" w:type="dxa"/>
        <w:tblLayout w:type="fixed"/>
        <w:tblLook w:val="04A0" w:firstRow="1" w:lastRow="0" w:firstColumn="1" w:lastColumn="0" w:noHBand="0" w:noVBand="1"/>
      </w:tblPr>
      <w:tblGrid>
        <w:gridCol w:w="1413"/>
        <w:gridCol w:w="5812"/>
        <w:gridCol w:w="2628"/>
      </w:tblGrid>
      <w:tr w:rsidR="0086322E" w:rsidRPr="0086322E" w:rsidTr="00403E97">
        <w:trPr>
          <w:tblHeader/>
        </w:trPr>
        <w:tc>
          <w:tcPr>
            <w:tcW w:w="1413" w:type="dxa"/>
          </w:tcPr>
          <w:p w:rsidR="008105CB" w:rsidRPr="0086322E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6322E">
              <w:rPr>
                <w:rFonts w:ascii="Times New Roman" w:hAnsi="Times New Roman" w:cs="Times New Roman"/>
                <w:b/>
              </w:rPr>
              <w:t>Универсальные учебные действия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6322E">
              <w:rPr>
                <w:rFonts w:ascii="Times New Roman" w:hAnsi="Times New Roman" w:cs="Times New Roman"/>
                <w:b/>
              </w:rPr>
              <w:t xml:space="preserve">Метапредметные планируемые </w:t>
            </w:r>
          </w:p>
          <w:p w:rsidR="008105CB" w:rsidRPr="0086322E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6322E">
              <w:rPr>
                <w:rFonts w:ascii="Times New Roman" w:hAnsi="Times New Roman" w:cs="Times New Roman"/>
                <w:b/>
              </w:rPr>
              <w:t>результаты</w:t>
            </w:r>
          </w:p>
        </w:tc>
        <w:tc>
          <w:tcPr>
            <w:tcW w:w="2628" w:type="dxa"/>
          </w:tcPr>
          <w:p w:rsidR="008105CB" w:rsidRPr="0086322E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6322E">
              <w:rPr>
                <w:rFonts w:ascii="Times New Roman" w:hAnsi="Times New Roman" w:cs="Times New Roman"/>
                <w:b/>
              </w:rPr>
              <w:t>Типовые задачи по формированию УУД (метапредметные технологии)</w:t>
            </w:r>
          </w:p>
        </w:tc>
      </w:tr>
      <w:tr w:rsidR="0086322E" w:rsidRPr="0086322E" w:rsidTr="00403E97">
        <w:tc>
          <w:tcPr>
            <w:tcW w:w="9853" w:type="dxa"/>
            <w:gridSpan w:val="3"/>
          </w:tcPr>
          <w:p w:rsidR="008105CB" w:rsidRPr="0086322E" w:rsidRDefault="008105CB" w:rsidP="008105C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1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Целеполагание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1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амостоятельно определять цели деятельности, задавать параметры и критерии, по которым можно определить, что цель достигнута;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1.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тавить и формулировать собственные задачи в образовательной деятельности и жизненных ситуациях</w:t>
            </w:r>
          </w:p>
        </w:tc>
        <w:tc>
          <w:tcPr>
            <w:tcW w:w="2628" w:type="dxa"/>
            <w:vMerge w:val="restart"/>
          </w:tcPr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еревернутый класс»</w:t>
            </w:r>
          </w:p>
          <w:p w:rsidR="008105CB" w:rsidRPr="0086322E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этапное формирование умственных действий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ехнология формирующего оценивания, в том числе прием «прогностическая самооценка»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упповые и индивидуальное проекты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азрешение проблем / проблемных ситуаций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 xml:space="preserve">«Ценностно-смысловые установки»,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ефлексия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стоятельное приобретение, перенос и интеграция знаний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организация и саморегуляция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2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ланирование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1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Выбирать путь достижения цели, планировать решение поставленных задач, оптимизируя материальные и нематериальные затраты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2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Самостоятельно составлять планы деятельност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3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Использовать все возможные ресурсы для достижения поставленных целей и реализации планов деятельности 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4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Выбирать успешные стратегии в различных ситуациях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3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гнозирование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3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ценивать ресурсы, в том числе время и другие нематериальные ресурсы, необходимые для достижения поставленной цел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3.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рганизовывать эффективный поиск ресурсов, необходимых для достижения поставленной цел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3.3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4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онтроль и коррекция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4.1 </w:t>
            </w:r>
            <w:r w:rsidRPr="0086322E">
              <w:rPr>
                <w:rFonts w:ascii="Times New Roman" w:hAnsi="Times New Roman" w:cs="Times New Roman"/>
                <w:bCs/>
                <w:iCs/>
                <w:sz w:val="23"/>
                <w:szCs w:val="23"/>
              </w:rPr>
              <w:t>С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амостоятельно осуществлять, контролировать и корректировать деятельность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5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5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опоставлять полученный результат деятельности с поставленной заранее целью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6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знавательная рефлексия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6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ладеть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7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инятие решений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6322E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7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амостоятельно оценивать и принимать решения, определяющие стратегию поведения, с учетом гражданских и нравственных ценностей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9853" w:type="dxa"/>
            <w:gridSpan w:val="3"/>
          </w:tcPr>
          <w:p w:rsidR="008105CB" w:rsidRPr="0086322E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86322E" w:rsidRPr="0086322E" w:rsidTr="00403E97">
        <w:tc>
          <w:tcPr>
            <w:tcW w:w="1413" w:type="dxa"/>
            <w:shd w:val="clear" w:color="auto" w:fill="auto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знавательные компетенции, вклю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ающие навыки учебно-исследовательской и проектной деятельности</w:t>
            </w:r>
          </w:p>
        </w:tc>
        <w:tc>
          <w:tcPr>
            <w:tcW w:w="5812" w:type="dxa"/>
            <w:shd w:val="clear" w:color="auto" w:fill="auto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lastRenderedPageBreak/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Искать и находить обобщенные способы решения задач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ладеть навыками разрешения проблем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3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Осуществлять самостоятельный поиск методов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lastRenderedPageBreak/>
              <w:t>решения практических задач, применять различные методы познан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4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Решать задачи, находящиеся на стыке нескольких учебных дисциплин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5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Использовать основной алгоритм исследования при решении своих учебно-познавательных задач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6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Использовать основные принципы проектной деятельности при решении своих учебно-познавательных задач и задач, возникающих в культурной и социальной жизн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7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ыстраивать индивидуальную образовательную траекторию, учитывая ограничения со стороны других участников и ресурсные ограничен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8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Менять и удерживать разные позиции в познавательной деятельност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9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Проявлять способность к инновационной, аналитической, творческой, интеллектуальной деятельности, в том числе учебно-исследовательской и проектной деятельност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0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амостоятельно применять приобретенные знания и способы действий при решении различных задач, используя знания одного или нескольких учебных предметов или предметных областей, в том числе в учебно-исследовательской и проектной деятельност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ладеть навыками учебно-исследовательской и проектной деятельности, а именно: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ставить цели и/или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формулировать гипотезу исследования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, исходя из культурной нормы и сообразуясь с представлениями об общем благе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ценивать ресурсы, в том числе и нематериальные (такие, как время), необходимые для достижения поставленной цели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3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планировать работу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4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существлять отбор и интерпретацию необходимой информации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5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6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структурировать и аргументировать результаты исследования на основе собранных данных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7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моделирования при решении исследовательских задач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8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анализа для интерпретации результатов, полученных в ходе учебно-исследовательской работы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9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существлять презентацию результатов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0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риски реализации проекта и проведения исследования и предусматривать пути минимизации этих рисков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последствия реализации своего проекта (изменения, которые он повлечет в жиз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lastRenderedPageBreak/>
              <w:t>ни других людей, сообществ)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дальнейшее развитие своего проекта или исследования, видеть возможные варианты применения результатов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3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восстанавливать контексты и пути развития того или иного вида научной деятельности, определяя место своего исследования или проекта в общем культурном пространстве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4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отслеживать и принимать во внимание тренды и тенденции развития различных видов деятельности, в том числе научных, учитывать их при постановке собственных целей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5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находить различные источники материальных и нематериальных ресурсов, предоставляющих средства для проведения исследований и реализации проектов в различных областях деятельности человека;</w:t>
            </w:r>
          </w:p>
          <w:p w:rsidR="008105CB" w:rsidRPr="0086322E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6 </w:t>
            </w:r>
            <w:r w:rsidRPr="0086322E">
              <w:rPr>
                <w:rFonts w:ascii="Times New Roman" w:hAnsi="Times New Roman" w:cs="Times New Roman"/>
                <w:i/>
                <w:sz w:val="23"/>
                <w:szCs w:val="23"/>
              </w:rPr>
              <w:t>вступать в коммуникацию с держателями различных типов ресурсов, точно и объективно презентуя свой проект или возможные результаты исследования, с целью обеспечения продуктивного взаимовыгодного сотрудничества</w:t>
            </w:r>
          </w:p>
        </w:tc>
        <w:tc>
          <w:tcPr>
            <w:tcW w:w="2628" w:type="dxa"/>
            <w:vMerge w:val="restart"/>
          </w:tcPr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тратегии смыслового чтения, в том числе постановка вопросов, составление планов,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водных таблиц, граф-схем, </w:t>
            </w:r>
            <w:proofErr w:type="spell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езирование</w:t>
            </w:r>
            <w:proofErr w:type="spell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, комментирование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ежпредметные интегративные погружен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етод ментальных карт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мешанное обучение, в том числе смена рабочих зон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упповые и индивидуальные проекты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Учебно-познавательные и учебно-практические задачи «Самостоятельное приобретение, перенос и интеграция знаний», «ИКТ-компетентность», 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ые задания, выполнение которых требует применения логических универсальных действий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еревернутый класс»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ключающая представление новых понятий и способов действий в виде модели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этапное формирование умственных действий</w:t>
            </w:r>
          </w:p>
          <w:p w:rsidR="008105CB" w:rsidRPr="0086322E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ехнология формирующего оценивания</w:t>
            </w: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абота с информацией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1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существлять развернутый информационный поиск и ставить на его основе новые (учебные и познавательные) задач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2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Критически оценивать и интерпретировать информацию с разных позиций, распознавать и фиксировать противоречия в информационных источниках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3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ыходить за рамки учебного предмета и осуществлять целенаправленный поиск возможностей для широкого переноса средств и способов действ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4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существлять самостоятельную информационно-познавательную деятельность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5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Владеть навыками получения необходимой информации из словарей разных типов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.6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Уметь ориентироваться в различных источниках информации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0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оделирование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0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1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КТ-компетентность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proofErr w:type="gramStart"/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Использовать</w:t>
            </w:r>
            <w:proofErr w:type="gramEnd"/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средства информационных и коммуникационных технологий (далее –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322E" w:rsidRPr="0086322E" w:rsidTr="00403E97">
        <w:tc>
          <w:tcPr>
            <w:tcW w:w="9853" w:type="dxa"/>
            <w:gridSpan w:val="3"/>
          </w:tcPr>
          <w:p w:rsidR="008105CB" w:rsidRPr="0086322E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 универсальные учебные действия</w:t>
            </w:r>
          </w:p>
        </w:tc>
      </w:tr>
      <w:tr w:rsidR="0086322E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2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отрудничество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lastRenderedPageBreak/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2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Учитывать позиции других участников деятельности 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3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Находить и приводить критические аргументы в отношении действий и суждений другого 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4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Спокойно и разумно относиться к критическим замечаниям в отношении собственного суждения, рассматривать их как ресурс собственного развит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5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6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Координировать и выполнять работу в условиях реального, виртуального и комбинированного взаимодейств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7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Распознавать </w:t>
            </w:r>
            <w:proofErr w:type="spellStart"/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конфликтогенные</w:t>
            </w:r>
            <w:proofErr w:type="spellEnd"/>
            <w:r w:rsidRPr="0086322E">
              <w:rPr>
                <w:rFonts w:ascii="Times New Roman" w:hAnsi="Times New Roman" w:cs="Times New Roman"/>
                <w:sz w:val="23"/>
                <w:szCs w:val="23"/>
              </w:rPr>
      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</w:t>
            </w:r>
          </w:p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8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Умение продуктивно общаться и взаимодействовать в процессе совместной деятельности</w:t>
            </w:r>
          </w:p>
        </w:tc>
        <w:tc>
          <w:tcPr>
            <w:tcW w:w="2628" w:type="dxa"/>
            <w:vMerge w:val="restart"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баты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упповые и индивидуальные проекты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ановка и решение учебных задач, в том числе технология «перевернутый класс»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мена рабочих зон 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Коммуникация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6322E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отрудничество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105CB" w:rsidRPr="0086322E" w:rsidTr="00403E97">
        <w:tc>
          <w:tcPr>
            <w:tcW w:w="1413" w:type="dxa"/>
          </w:tcPr>
          <w:p w:rsidR="008105CB" w:rsidRPr="0086322E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3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оммуникация</w:t>
            </w:r>
          </w:p>
        </w:tc>
        <w:tc>
          <w:tcPr>
            <w:tcW w:w="5812" w:type="dxa"/>
          </w:tcPr>
          <w:p w:rsidR="008105CB" w:rsidRPr="0086322E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6322E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3.1 </w:t>
            </w:r>
            <w:r w:rsidRPr="0086322E">
              <w:rPr>
                <w:rFonts w:ascii="Times New Roman" w:hAnsi="Times New Roman" w:cs="Times New Roman"/>
                <w:sz w:val="23"/>
                <w:szCs w:val="23"/>
              </w:rPr>
              <w:t>Развернуто, логично и точно излагать свою точку зрения с использованием адекватных (устных и письменных) языковых средств</w:t>
            </w:r>
          </w:p>
        </w:tc>
        <w:tc>
          <w:tcPr>
            <w:tcW w:w="2628" w:type="dxa"/>
            <w:vMerge/>
          </w:tcPr>
          <w:p w:rsidR="008105CB" w:rsidRPr="0086322E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105CB" w:rsidRPr="0086322E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</w:p>
    <w:bookmarkEnd w:id="1"/>
    <w:p w:rsidR="00734F29" w:rsidRPr="0086322E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D44713" w:rsidRPr="0086322E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1.3. Предметные п</w:t>
      </w:r>
      <w:r w:rsidR="00A12B8F" w:rsidRPr="0086322E">
        <w:rPr>
          <w:rFonts w:ascii="Times New Roman" w:hAnsi="Times New Roman" w:cs="Times New Roman"/>
          <w:b/>
          <w:sz w:val="28"/>
          <w:szCs w:val="28"/>
        </w:rPr>
        <w:t xml:space="preserve">ланируемые результаты </w:t>
      </w:r>
    </w:p>
    <w:p w:rsidR="00D44713" w:rsidRPr="0086322E" w:rsidRDefault="00D44713" w:rsidP="00D4471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4713" w:rsidRPr="0086322E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1</w:t>
      </w:r>
      <w:r w:rsidRPr="0086322E">
        <w:rPr>
          <w:rFonts w:ascii="Times New Roman" w:hAnsi="Times New Roman" w:cs="Times New Roman"/>
          <w:b/>
          <w:sz w:val="28"/>
          <w:szCs w:val="28"/>
        </w:rPr>
        <w:t>. Числа и выражения</w:t>
      </w:r>
    </w:p>
    <w:p w:rsidR="00D44713" w:rsidRPr="0086322E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8105CB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</w:t>
      </w:r>
      <w:r w:rsidR="00D44713" w:rsidRPr="0086322E">
        <w:rPr>
          <w:sz w:val="28"/>
          <w:szCs w:val="28"/>
        </w:rPr>
        <w:t>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выполнять арифметические действия с целыми и рациональными числам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равнивать рациональные числа между собо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зображать точками на числовой прямой целые и рациональные числ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lastRenderedPageBreak/>
        <w:t>изображать точками на числовой прямой целые степени чисел, корни натуральной степени из чисел, логарифмы чисел в простых случая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выполнять несложные преобразования целых и дробно-рациональных буквенных выражени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выражать в простейших случаях из равенства одну переменную через другие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зображать схематически угол, величина которого выражена в градус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оценивать знаки синуса, косинуса, тангенса, котангенса конкретных углов. </w:t>
      </w:r>
    </w:p>
    <w:p w:rsidR="00D44713" w:rsidRPr="0086322E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rStyle w:val="aff2"/>
          <w:sz w:val="28"/>
          <w:szCs w:val="28"/>
        </w:rPr>
        <w:t>выполнять вычисления при решении задач практического характера</w:t>
      </w:r>
      <w:r w:rsidRPr="0086322E">
        <w:rPr>
          <w:sz w:val="28"/>
          <w:szCs w:val="28"/>
        </w:rPr>
        <w:t xml:space="preserve">; 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  <w:tab w:val="left" w:pos="459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выполнять действия с числовыми данными при решении задач практического характера, необходимые в реальной жизни в условиях своего региона, города, поселка и задач из различных областей знаний, используя при необходимости справочные материалы и вычислительные устройств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  <w:tab w:val="left" w:pos="459"/>
        </w:tabs>
        <w:spacing w:after="0"/>
        <w:ind w:left="0" w:firstLine="397"/>
        <w:rPr>
          <w:sz w:val="28"/>
          <w:szCs w:val="28"/>
        </w:rPr>
      </w:pPr>
      <w:r w:rsidRPr="0086322E">
        <w:rPr>
          <w:b/>
          <w:i/>
          <w:sz w:val="28"/>
          <w:szCs w:val="28"/>
        </w:rPr>
        <w:t>оценивать, сравнивать и использовать при решении практических задач числовые значения реальных величин в условиях своего региона, города, поселка и задач из различных областей знаний, конкретные числовые характеристики объектов окружающего мира</w:t>
      </w:r>
    </w:p>
    <w:p w:rsidR="00D44713" w:rsidRPr="0086322E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8105CB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приводить примеры чисел с заданными свойствами делимост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6322E">
        <w:rPr>
          <w:i/>
          <w:iCs/>
          <w:sz w:val="28"/>
          <w:szCs w:val="28"/>
        </w:rPr>
        <w:t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е и π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пользоваться оценкой и прикидкой при практических расчет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lastRenderedPageBreak/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44713" w:rsidRPr="0086322E" w:rsidRDefault="00D44713" w:rsidP="004C16B6">
      <w:pPr>
        <w:pStyle w:val="a"/>
        <w:numPr>
          <w:ilvl w:val="0"/>
          <w:numId w:val="4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sz w:val="28"/>
          <w:szCs w:val="28"/>
        </w:rPr>
      </w:pPr>
      <w:r w:rsidRPr="0086322E">
        <w:rPr>
          <w:rFonts w:ascii="Times New Roman" w:hAnsi="Times New Roman"/>
          <w:i/>
          <w:iCs/>
          <w:sz w:val="28"/>
          <w:szCs w:val="28"/>
        </w:rPr>
        <w:t xml:space="preserve">изображать схематически угол, величина которого выражена в градусах или радианах; </w:t>
      </w:r>
    </w:p>
    <w:p w:rsidR="00D44713" w:rsidRPr="0086322E" w:rsidRDefault="00D44713" w:rsidP="004C16B6">
      <w:pPr>
        <w:pStyle w:val="a"/>
        <w:numPr>
          <w:ilvl w:val="0"/>
          <w:numId w:val="4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sz w:val="28"/>
          <w:szCs w:val="28"/>
        </w:rPr>
      </w:pPr>
      <w:r w:rsidRPr="0086322E">
        <w:rPr>
          <w:rFonts w:ascii="Times New Roman" w:hAnsi="Times New Roman"/>
          <w:i/>
          <w:iCs/>
          <w:sz w:val="28"/>
          <w:szCs w:val="28"/>
        </w:rPr>
        <w:t>использовать при решении задач табличные значения тригонометрических функций углов;</w:t>
      </w:r>
    </w:p>
    <w:p w:rsidR="00D44713" w:rsidRPr="0086322E" w:rsidRDefault="00D44713" w:rsidP="004C16B6">
      <w:pPr>
        <w:pStyle w:val="a"/>
        <w:numPr>
          <w:ilvl w:val="0"/>
          <w:numId w:val="4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sz w:val="28"/>
          <w:szCs w:val="28"/>
        </w:rPr>
      </w:pPr>
      <w:r w:rsidRPr="0086322E">
        <w:rPr>
          <w:rFonts w:ascii="Times New Roman" w:hAnsi="Times New Roman"/>
          <w:i/>
          <w:iCs/>
          <w:sz w:val="28"/>
          <w:szCs w:val="28"/>
        </w:rPr>
        <w:t>выполнять перевод величины угла из радианной меры в градусную и обратно.</w:t>
      </w:r>
    </w:p>
    <w:p w:rsidR="00D44713" w:rsidRPr="0086322E" w:rsidRDefault="00D44713" w:rsidP="00D44713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86322E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2</w:t>
      </w:r>
      <w:r w:rsidRPr="0086322E">
        <w:rPr>
          <w:rFonts w:ascii="Times New Roman" w:hAnsi="Times New Roman" w:cs="Times New Roman"/>
          <w:b/>
          <w:sz w:val="28"/>
          <w:szCs w:val="28"/>
        </w:rPr>
        <w:t>. Уравнения и неравенства</w:t>
      </w:r>
    </w:p>
    <w:p w:rsidR="00D44713" w:rsidRPr="0086322E" w:rsidRDefault="00A956F2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8105CB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</w:t>
      </w:r>
      <w:r w:rsidR="00D44713" w:rsidRPr="0086322E">
        <w:rPr>
          <w:sz w:val="28"/>
          <w:szCs w:val="28"/>
        </w:rPr>
        <w:t>ешать линейные уравнения и неравенства, квадратные уравне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решать логарифмические уравнения вида </w:t>
      </w:r>
      <w:r w:rsidRPr="0086322E">
        <w:rPr>
          <w:sz w:val="28"/>
          <w:szCs w:val="28"/>
          <w:lang w:val="en-US"/>
        </w:rPr>
        <w:t>log</w:t>
      </w:r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vertAlign w:val="subscript"/>
          <w:lang w:val="en-US"/>
        </w:rPr>
        <w:t>a</w:t>
      </w:r>
      <w:r w:rsidRPr="0086322E">
        <w:rPr>
          <w:sz w:val="28"/>
          <w:szCs w:val="28"/>
        </w:rPr>
        <w:t xml:space="preserve"> (</w:t>
      </w:r>
      <w:r w:rsidRPr="0086322E">
        <w:rPr>
          <w:i/>
          <w:sz w:val="28"/>
          <w:szCs w:val="28"/>
          <w:lang w:val="en-US"/>
        </w:rPr>
        <w:t>bx</w:t>
      </w:r>
      <w:r w:rsidRPr="0086322E">
        <w:rPr>
          <w:sz w:val="28"/>
          <w:szCs w:val="28"/>
        </w:rPr>
        <w:t xml:space="preserve"> + </w:t>
      </w:r>
      <w:r w:rsidRPr="0086322E">
        <w:rPr>
          <w:i/>
          <w:sz w:val="28"/>
          <w:szCs w:val="28"/>
          <w:lang w:val="en-US"/>
        </w:rPr>
        <w:t>c</w:t>
      </w:r>
      <w:r w:rsidRPr="0086322E">
        <w:rPr>
          <w:sz w:val="28"/>
          <w:szCs w:val="28"/>
        </w:rPr>
        <w:t xml:space="preserve">) = </w:t>
      </w:r>
      <w:r w:rsidRPr="0086322E">
        <w:rPr>
          <w:i/>
          <w:sz w:val="28"/>
          <w:szCs w:val="28"/>
          <w:lang w:val="en-US"/>
        </w:rPr>
        <w:t>d</w:t>
      </w:r>
      <w:r w:rsidRPr="0086322E">
        <w:rPr>
          <w:sz w:val="28"/>
          <w:szCs w:val="28"/>
        </w:rPr>
        <w:t xml:space="preserve"> и простейшие неравенства вида </w:t>
      </w:r>
      <w:r w:rsidRPr="0086322E">
        <w:rPr>
          <w:sz w:val="28"/>
          <w:szCs w:val="28"/>
          <w:lang w:val="en-US"/>
        </w:rPr>
        <w:t>log</w:t>
      </w:r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vertAlign w:val="subscript"/>
          <w:lang w:val="en-US"/>
        </w:rPr>
        <w:t>a</w:t>
      </w:r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lang w:val="en-US"/>
        </w:rPr>
        <w:t>x</w:t>
      </w:r>
      <w:r w:rsidRPr="0086322E">
        <w:rPr>
          <w:sz w:val="28"/>
          <w:szCs w:val="28"/>
        </w:rPr>
        <w:t xml:space="preserve"> </w:t>
      </w:r>
      <w:proofErr w:type="gramStart"/>
      <w:r w:rsidRPr="0086322E">
        <w:rPr>
          <w:sz w:val="28"/>
          <w:szCs w:val="28"/>
        </w:rPr>
        <w:t xml:space="preserve">&lt; </w:t>
      </w:r>
      <w:r w:rsidRPr="0086322E">
        <w:rPr>
          <w:i/>
          <w:sz w:val="28"/>
          <w:szCs w:val="28"/>
          <w:lang w:val="en-US"/>
        </w:rPr>
        <w:t>d</w:t>
      </w:r>
      <w:proofErr w:type="gramEnd"/>
      <w:r w:rsidRPr="0086322E">
        <w:rPr>
          <w:sz w:val="28"/>
          <w:szCs w:val="28"/>
        </w:rPr>
        <w:t>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решать показательные уравнения, вида </w:t>
      </w:r>
      <w:proofErr w:type="spellStart"/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  <w:vertAlign w:val="superscript"/>
          <w:lang w:val="en-US"/>
        </w:rPr>
        <w:t>bx</w:t>
      </w:r>
      <w:proofErr w:type="spellEnd"/>
      <w:r w:rsidRPr="0086322E">
        <w:rPr>
          <w:i/>
          <w:sz w:val="28"/>
          <w:szCs w:val="28"/>
          <w:vertAlign w:val="superscript"/>
        </w:rPr>
        <w:t>+</w:t>
      </w:r>
      <w:r w:rsidRPr="0086322E">
        <w:rPr>
          <w:i/>
          <w:sz w:val="28"/>
          <w:szCs w:val="28"/>
          <w:vertAlign w:val="superscript"/>
          <w:lang w:val="en-US"/>
        </w:rPr>
        <w:t>c</w:t>
      </w:r>
      <w:r w:rsidRPr="0086322E">
        <w:rPr>
          <w:i/>
          <w:sz w:val="28"/>
          <w:szCs w:val="28"/>
        </w:rPr>
        <w:t xml:space="preserve">= </w:t>
      </w:r>
      <w:proofErr w:type="gramStart"/>
      <w:r w:rsidRPr="0086322E">
        <w:rPr>
          <w:i/>
          <w:sz w:val="28"/>
          <w:szCs w:val="28"/>
          <w:lang w:val="en-US"/>
        </w:rPr>
        <w:t>d</w:t>
      </w:r>
      <w:r w:rsidRPr="0086322E">
        <w:rPr>
          <w:sz w:val="28"/>
          <w:szCs w:val="28"/>
        </w:rPr>
        <w:t xml:space="preserve">  (</w:t>
      </w:r>
      <w:proofErr w:type="gramEnd"/>
      <w:r w:rsidRPr="0086322E">
        <w:rPr>
          <w:sz w:val="28"/>
          <w:szCs w:val="28"/>
        </w:rPr>
        <w:t xml:space="preserve">где </w:t>
      </w:r>
      <w:r w:rsidRPr="0086322E">
        <w:rPr>
          <w:i/>
          <w:sz w:val="28"/>
          <w:szCs w:val="28"/>
          <w:lang w:val="en-US"/>
        </w:rPr>
        <w:t>d</w:t>
      </w:r>
      <w:r w:rsidRPr="0086322E">
        <w:rPr>
          <w:sz w:val="28"/>
          <w:szCs w:val="28"/>
        </w:rPr>
        <w:t xml:space="preserve"> можно представить в виде степени с основанием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sz w:val="28"/>
          <w:szCs w:val="28"/>
        </w:rPr>
        <w:t xml:space="preserve">) и простейшие неравенства вида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  <w:vertAlign w:val="superscript"/>
          <w:lang w:val="en-US"/>
        </w:rPr>
        <w:t>x</w:t>
      </w:r>
      <w:r w:rsidRPr="0086322E">
        <w:rPr>
          <w:i/>
          <w:sz w:val="28"/>
          <w:szCs w:val="28"/>
          <w:vertAlign w:val="superscript"/>
        </w:rPr>
        <w:t xml:space="preserve"> </w:t>
      </w:r>
      <w:r w:rsidRPr="0086322E">
        <w:rPr>
          <w:i/>
          <w:sz w:val="28"/>
          <w:szCs w:val="28"/>
        </w:rPr>
        <w:t xml:space="preserve">&lt; </w:t>
      </w:r>
      <w:r w:rsidRPr="0086322E">
        <w:rPr>
          <w:i/>
          <w:sz w:val="28"/>
          <w:szCs w:val="28"/>
          <w:lang w:val="en-US"/>
        </w:rPr>
        <w:t>d</w:t>
      </w:r>
      <w:r w:rsidRPr="0086322E">
        <w:rPr>
          <w:sz w:val="28"/>
          <w:szCs w:val="28"/>
        </w:rPr>
        <w:t xml:space="preserve">    (где </w:t>
      </w:r>
      <w:r w:rsidRPr="0086322E">
        <w:rPr>
          <w:i/>
          <w:sz w:val="28"/>
          <w:szCs w:val="28"/>
          <w:lang w:val="en-US"/>
        </w:rPr>
        <w:t>d</w:t>
      </w:r>
      <w:r w:rsidRPr="0086322E">
        <w:rPr>
          <w:sz w:val="28"/>
          <w:szCs w:val="28"/>
        </w:rPr>
        <w:t xml:space="preserve"> можно представить в виде степени с основанием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sz w:val="28"/>
          <w:szCs w:val="28"/>
        </w:rPr>
        <w:t>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86322E">
        <w:rPr>
          <w:sz w:val="28"/>
          <w:szCs w:val="28"/>
        </w:rPr>
        <w:t>sin</w:t>
      </w:r>
      <w:proofErr w:type="spellEnd"/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lang w:val="en-US"/>
        </w:rPr>
        <w:t>x</w:t>
      </w:r>
      <w:r w:rsidRPr="0086322E">
        <w:rPr>
          <w:sz w:val="28"/>
          <w:szCs w:val="28"/>
        </w:rPr>
        <w:t xml:space="preserve"> = </w:t>
      </w:r>
      <w:proofErr w:type="gramStart"/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</w:rPr>
        <w:t xml:space="preserve">, </w:t>
      </w:r>
      <w:r w:rsidRPr="0086322E">
        <w:rPr>
          <w:sz w:val="28"/>
          <w:szCs w:val="28"/>
        </w:rPr>
        <w:t xml:space="preserve"> </w:t>
      </w:r>
      <w:r w:rsidRPr="0086322E">
        <w:rPr>
          <w:sz w:val="28"/>
          <w:szCs w:val="28"/>
          <w:lang w:val="en-US"/>
        </w:rPr>
        <w:t>co</w:t>
      </w:r>
      <w:r w:rsidRPr="0086322E">
        <w:rPr>
          <w:sz w:val="28"/>
          <w:szCs w:val="28"/>
        </w:rPr>
        <w:t>s</w:t>
      </w:r>
      <w:proofErr w:type="gramEnd"/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lang w:val="en-US"/>
        </w:rPr>
        <w:t>x</w:t>
      </w:r>
      <w:r w:rsidRPr="0086322E">
        <w:rPr>
          <w:sz w:val="28"/>
          <w:szCs w:val="28"/>
        </w:rPr>
        <w:t xml:space="preserve"> =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</w:rPr>
        <w:t xml:space="preserve">, </w:t>
      </w:r>
      <w:r w:rsidRPr="0086322E">
        <w:rPr>
          <w:sz w:val="28"/>
          <w:szCs w:val="28"/>
        </w:rPr>
        <w:t xml:space="preserve"> </w:t>
      </w:r>
      <w:proofErr w:type="spellStart"/>
      <w:r w:rsidRPr="0086322E">
        <w:rPr>
          <w:sz w:val="28"/>
          <w:szCs w:val="28"/>
          <w:lang w:val="en-US"/>
        </w:rPr>
        <w:t>tg</w:t>
      </w:r>
      <w:proofErr w:type="spellEnd"/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lang w:val="en-US"/>
        </w:rPr>
        <w:t>x</w:t>
      </w:r>
      <w:r w:rsidRPr="0086322E">
        <w:rPr>
          <w:sz w:val="28"/>
          <w:szCs w:val="28"/>
        </w:rPr>
        <w:t xml:space="preserve"> =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</w:rPr>
        <w:t>,</w:t>
      </w:r>
      <w:r w:rsidRPr="0086322E">
        <w:rPr>
          <w:sz w:val="28"/>
          <w:szCs w:val="28"/>
        </w:rPr>
        <w:t xml:space="preserve"> </w:t>
      </w:r>
      <w:proofErr w:type="spellStart"/>
      <w:r w:rsidRPr="0086322E">
        <w:rPr>
          <w:sz w:val="28"/>
          <w:szCs w:val="28"/>
          <w:lang w:val="en-US"/>
        </w:rPr>
        <w:t>ctg</w:t>
      </w:r>
      <w:proofErr w:type="spellEnd"/>
      <w:r w:rsidRPr="0086322E">
        <w:rPr>
          <w:sz w:val="28"/>
          <w:szCs w:val="28"/>
        </w:rPr>
        <w:t xml:space="preserve"> </w:t>
      </w:r>
      <w:r w:rsidRPr="0086322E">
        <w:rPr>
          <w:i/>
          <w:sz w:val="28"/>
          <w:szCs w:val="28"/>
          <w:lang w:val="en-US"/>
        </w:rPr>
        <w:t>x</w:t>
      </w:r>
      <w:r w:rsidRPr="0086322E">
        <w:rPr>
          <w:sz w:val="28"/>
          <w:szCs w:val="28"/>
        </w:rPr>
        <w:t xml:space="preserve"> =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i/>
          <w:sz w:val="28"/>
          <w:szCs w:val="28"/>
        </w:rPr>
        <w:t xml:space="preserve">, </w:t>
      </w:r>
      <w:r w:rsidRPr="0086322E">
        <w:rPr>
          <w:sz w:val="28"/>
          <w:szCs w:val="28"/>
        </w:rPr>
        <w:t xml:space="preserve">где </w:t>
      </w:r>
      <w:r w:rsidRPr="0086322E">
        <w:rPr>
          <w:i/>
          <w:sz w:val="28"/>
          <w:szCs w:val="28"/>
          <w:lang w:val="en-US"/>
        </w:rPr>
        <w:t>a</w:t>
      </w:r>
      <w:r w:rsidRPr="0086322E">
        <w:rPr>
          <w:sz w:val="28"/>
          <w:szCs w:val="28"/>
        </w:rPr>
        <w:t xml:space="preserve"> – табличное значение соответствующей тригонометрической функции.</w:t>
      </w:r>
    </w:p>
    <w:p w:rsidR="00D44713" w:rsidRPr="0086322E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6322E">
        <w:rPr>
          <w:b/>
          <w:i/>
          <w:sz w:val="28"/>
          <w:szCs w:val="28"/>
        </w:rPr>
        <w:t xml:space="preserve">составлять и решать уравнения и системы уравнений при решении несложных практических задач в условиях своего региона, города, поселка </w:t>
      </w:r>
    </w:p>
    <w:p w:rsidR="00D44713" w:rsidRPr="0086322E" w:rsidRDefault="00A956F2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  <w:r w:rsidRPr="0086322E">
        <w:rPr>
          <w:b/>
          <w:sz w:val="28"/>
          <w:szCs w:val="28"/>
        </w:rPr>
        <w:t>Обучающийся</w:t>
      </w:r>
      <w:r w:rsidR="00D44713" w:rsidRPr="0086322E">
        <w:rPr>
          <w:b/>
          <w:sz w:val="28"/>
          <w:szCs w:val="28"/>
        </w:rPr>
        <w:t xml:space="preserve"> получит возможность научиться</w:t>
      </w:r>
      <w:r w:rsidR="008105CB" w:rsidRPr="0086322E">
        <w:rPr>
          <w:b/>
          <w:sz w:val="28"/>
          <w:szCs w:val="28"/>
        </w:rPr>
        <w:t>: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6322E">
        <w:rPr>
          <w:i/>
          <w:iCs/>
          <w:sz w:val="28"/>
          <w:szCs w:val="28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спользовать метод интервалов для решения неравенств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спользовать графический метод для приближенного решения уравнений и неравенств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44713" w:rsidRPr="0086322E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i/>
          <w:i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86322E" w:rsidRDefault="00D44713" w:rsidP="004C16B6">
      <w:pPr>
        <w:pStyle w:val="a"/>
        <w:numPr>
          <w:ilvl w:val="0"/>
          <w:numId w:val="4"/>
        </w:numPr>
        <w:tabs>
          <w:tab w:val="left" w:pos="317"/>
        </w:tabs>
        <w:ind w:left="0" w:firstLine="397"/>
        <w:rPr>
          <w:rFonts w:ascii="Times New Roman" w:hAnsi="Times New Roman"/>
          <w:i/>
          <w:iCs/>
          <w:sz w:val="28"/>
          <w:szCs w:val="28"/>
        </w:rPr>
      </w:pPr>
      <w:r w:rsidRPr="0086322E">
        <w:rPr>
          <w:rFonts w:ascii="Times New Roman" w:hAnsi="Times New Roman"/>
          <w:i/>
          <w:iCs/>
          <w:sz w:val="28"/>
          <w:szCs w:val="28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lastRenderedPageBreak/>
        <w:t>использовать уравнения и неравенства для построения и исследования простейших математических моделей реальных ситуаций или прикладных задач в условиях своего региона, города, поселка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6322E">
        <w:rPr>
          <w:b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 в условиях своего региона, города, поселка</w:t>
      </w:r>
      <w:r w:rsidR="008105CB" w:rsidRPr="0086322E">
        <w:rPr>
          <w:b/>
          <w:i/>
          <w:sz w:val="28"/>
          <w:szCs w:val="28"/>
        </w:rPr>
        <w:t>.</w:t>
      </w:r>
    </w:p>
    <w:p w:rsidR="00D44713" w:rsidRPr="0086322E" w:rsidRDefault="00D44713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</w:p>
    <w:p w:rsidR="00D44713" w:rsidRPr="0086322E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3</w:t>
      </w:r>
      <w:r w:rsidRPr="0086322E">
        <w:rPr>
          <w:rFonts w:ascii="Times New Roman" w:hAnsi="Times New Roman" w:cs="Times New Roman"/>
          <w:b/>
          <w:sz w:val="28"/>
          <w:szCs w:val="28"/>
        </w:rPr>
        <w:t>. Функции</w:t>
      </w:r>
    </w:p>
    <w:p w:rsidR="00D44713" w:rsidRPr="0086322E" w:rsidRDefault="00A956F2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8105CB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</w:t>
      </w:r>
      <w:r w:rsidR="00D44713" w:rsidRPr="0086322E">
        <w:rPr>
          <w:sz w:val="28"/>
          <w:szCs w:val="28"/>
        </w:rPr>
        <w:t xml:space="preserve">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="00D44713" w:rsidRPr="0086322E">
        <w:rPr>
          <w:sz w:val="28"/>
          <w:szCs w:val="28"/>
        </w:rPr>
        <w:t>знакопостоянства</w:t>
      </w:r>
      <w:proofErr w:type="spellEnd"/>
      <w:r w:rsidR="00D44713" w:rsidRPr="0086322E">
        <w:rPr>
          <w:sz w:val="28"/>
          <w:szCs w:val="28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находить по графику приближённо значения функции в заданных точк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определять по графику свойства функции (нули, промежутки </w:t>
      </w:r>
      <w:proofErr w:type="spellStart"/>
      <w:r w:rsidRPr="0086322E">
        <w:rPr>
          <w:sz w:val="28"/>
          <w:szCs w:val="28"/>
        </w:rPr>
        <w:t>знакопостоянства</w:t>
      </w:r>
      <w:proofErr w:type="spellEnd"/>
      <w:r w:rsidRPr="0086322E">
        <w:rPr>
          <w:sz w:val="28"/>
          <w:szCs w:val="28"/>
        </w:rPr>
        <w:t>, промежутки монотонности, наибольшие и наименьшие значения и т.п.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86322E">
        <w:rPr>
          <w:iCs/>
          <w:sz w:val="28"/>
          <w:szCs w:val="28"/>
        </w:rPr>
        <w:t>и т.д</w:t>
      </w:r>
      <w:r w:rsidRPr="0086322E">
        <w:rPr>
          <w:sz w:val="28"/>
          <w:szCs w:val="28"/>
        </w:rPr>
        <w:t>.).</w:t>
      </w:r>
    </w:p>
    <w:p w:rsidR="00D44713" w:rsidRPr="0086322E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86322E">
        <w:rPr>
          <w:b/>
          <w:i/>
          <w:sz w:val="28"/>
          <w:szCs w:val="28"/>
        </w:rPr>
        <w:t>знакопостоянства</w:t>
      </w:r>
      <w:proofErr w:type="spellEnd"/>
      <w:r w:rsidRPr="0086322E">
        <w:rPr>
          <w:b/>
          <w:i/>
          <w:sz w:val="28"/>
          <w:szCs w:val="28"/>
        </w:rPr>
        <w:t xml:space="preserve"> и т.п.) в условиях своего региона, города, поселка; 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6322E">
        <w:rPr>
          <w:b/>
          <w:i/>
          <w:sz w:val="28"/>
          <w:szCs w:val="28"/>
        </w:rPr>
        <w:t>интерпретировать свойства в контексте конкретной практической ситуации в условиях своего региона, города, поселка</w:t>
      </w:r>
    </w:p>
    <w:p w:rsidR="00D44713" w:rsidRPr="0086322E" w:rsidRDefault="00A956F2" w:rsidP="00E934AD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  <w:r w:rsidRPr="0086322E">
        <w:rPr>
          <w:b/>
          <w:sz w:val="28"/>
          <w:szCs w:val="28"/>
        </w:rPr>
        <w:t>Обучающийся</w:t>
      </w:r>
      <w:r w:rsidR="00D44713" w:rsidRPr="0086322E">
        <w:rPr>
          <w:b/>
          <w:sz w:val="28"/>
          <w:szCs w:val="28"/>
        </w:rPr>
        <w:t xml:space="preserve"> получит возможность научиться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86322E">
        <w:rPr>
          <w:i/>
          <w:iCs/>
          <w:sz w:val="28"/>
          <w:szCs w:val="28"/>
        </w:rPr>
        <w:t>знакопостоянства</w:t>
      </w:r>
      <w:proofErr w:type="spellEnd"/>
      <w:r w:rsidRPr="0086322E">
        <w:rPr>
          <w:i/>
          <w:iCs/>
          <w:sz w:val="28"/>
          <w:szCs w:val="28"/>
        </w:rPr>
        <w:t xml:space="preserve">, возрастание на числовом промежутке, убывание на числовом промежутке, </w:t>
      </w:r>
      <w:r w:rsidRPr="0086322E">
        <w:rPr>
          <w:i/>
          <w:iCs/>
          <w:sz w:val="28"/>
          <w:szCs w:val="28"/>
        </w:rPr>
        <w:lastRenderedPageBreak/>
        <w:t>наибольшее и наименьшее значение функции на числовом промежутке, периодическая функция, период, четная и нечетная функци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определять значение функции по значению аргумента при различных способах задания функции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строить графики изученных функци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6322E">
        <w:rPr>
          <w:i/>
          <w:iCs/>
          <w:sz w:val="28"/>
          <w:szCs w:val="28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асимптоты, нули функции и т.д.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6322E">
        <w:rPr>
          <w:i/>
          <w:iCs/>
          <w:sz w:val="28"/>
          <w:szCs w:val="28"/>
        </w:rPr>
        <w:t>решать уравнения, простейшие системы уравнений, используя свойства функций и их графиков.</w:t>
      </w:r>
    </w:p>
    <w:p w:rsidR="00D44713" w:rsidRPr="0086322E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/>
          <w:i/>
          <w:sz w:val="28"/>
          <w:szCs w:val="28"/>
        </w:rPr>
        <w:t>В повседневной жизни и при изучении других учебных предметов: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i/>
          <w:sz w:val="28"/>
          <w:szCs w:val="28"/>
        </w:rPr>
        <w:t xml:space="preserve">определять по графикам простейшие характеристики периодических процессов в биологии, экономике, музыке, радиосвязи и др. (амплитуда, период и т.п.) </w:t>
      </w:r>
      <w:r w:rsidRPr="0086322E">
        <w:rPr>
          <w:rFonts w:ascii="Times New Roman" w:eastAsia="Calibri" w:hAnsi="Times New Roman" w:cs="Times New Roman"/>
          <w:b/>
          <w:i/>
          <w:sz w:val="28"/>
          <w:szCs w:val="28"/>
        </w:rPr>
        <w:t>в</w:t>
      </w:r>
      <w:r w:rsidRPr="0086322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6322E">
        <w:rPr>
          <w:rFonts w:ascii="Times New Roman" w:eastAsia="Calibri" w:hAnsi="Times New Roman" w:cs="Times New Roman"/>
          <w:b/>
          <w:i/>
          <w:sz w:val="28"/>
          <w:szCs w:val="28"/>
        </w:rPr>
        <w:t>условиях своего региона, города, поселка</w:t>
      </w:r>
      <w:r w:rsidR="008105CB" w:rsidRPr="0086322E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8105CB" w:rsidRPr="0086322E" w:rsidRDefault="008105CB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86322E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4</w:t>
      </w:r>
      <w:r w:rsidRPr="0086322E">
        <w:rPr>
          <w:rFonts w:ascii="Times New Roman" w:hAnsi="Times New Roman" w:cs="Times New Roman"/>
          <w:b/>
          <w:sz w:val="28"/>
          <w:szCs w:val="28"/>
        </w:rPr>
        <w:t>. Элементы математического анализа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перировать на базовом уровне понятиями: производная функции в точке, касательная к графику функции, производная функци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пределять значение производной функции в точке по изображению касательной к графику, проведенной в этой точке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</w:r>
      <w:proofErr w:type="spellStart"/>
      <w:r w:rsidRPr="0086322E">
        <w:rPr>
          <w:sz w:val="28"/>
          <w:szCs w:val="28"/>
        </w:rPr>
        <w:t>знакопостоянства</w:t>
      </w:r>
      <w:proofErr w:type="spellEnd"/>
      <w:r w:rsidRPr="0086322E">
        <w:rPr>
          <w:sz w:val="28"/>
          <w:szCs w:val="28"/>
        </w:rPr>
        <w:t xml:space="preserve"> и нулями производной этой функции – с другой.</w:t>
      </w:r>
    </w:p>
    <w:p w:rsidR="00D44713" w:rsidRPr="0086322E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 в условиях своего региона, города, поселка, нахождением наибольших и наименьших значений, скорости и ускорения и т.п.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i/>
          <w:sz w:val="28"/>
          <w:szCs w:val="28"/>
        </w:rPr>
        <w:t xml:space="preserve"> </w:t>
      </w:r>
      <w:r w:rsidRPr="0086322E">
        <w:rPr>
          <w:sz w:val="28"/>
          <w:szCs w:val="28"/>
        </w:rPr>
        <w:t>интерпретировать полученные результаты</w:t>
      </w:r>
      <w:r w:rsidR="008105CB" w:rsidRPr="0086322E">
        <w:rPr>
          <w:sz w:val="28"/>
          <w:szCs w:val="28"/>
        </w:rPr>
        <w:t>.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lastRenderedPageBreak/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оперировать понятиями: производная функции в точке, касательная к графику функции, производная функции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вычислять производную одночлена, многочлена, квадратного корня, производную суммы функций;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 xml:space="preserve">вычислять производные элементарных функций и их комбинаций, используя справочные материалы; </w:t>
      </w:r>
    </w:p>
    <w:p w:rsidR="00D44713" w:rsidRPr="0086322E" w:rsidRDefault="00D44713" w:rsidP="004C16B6">
      <w:pPr>
        <w:pStyle w:val="a0"/>
        <w:numPr>
          <w:ilvl w:val="0"/>
          <w:numId w:val="4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86322E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5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 xml:space="preserve"> Элементы с</w:t>
      </w:r>
      <w:r w:rsidRPr="0086322E">
        <w:rPr>
          <w:rFonts w:ascii="Times New Roman" w:hAnsi="Times New Roman" w:cs="Times New Roman"/>
          <w:b/>
          <w:sz w:val="28"/>
          <w:szCs w:val="28"/>
        </w:rPr>
        <w:t>татистик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и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 и теори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и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 вероятностей, логик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и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 и комбинаторик</w:t>
      </w:r>
      <w:r w:rsidR="00E6216B" w:rsidRPr="0086322E">
        <w:rPr>
          <w:rFonts w:ascii="Times New Roman" w:hAnsi="Times New Roman" w:cs="Times New Roman"/>
          <w:b/>
          <w:sz w:val="28"/>
          <w:szCs w:val="28"/>
        </w:rPr>
        <w:t>и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8105CB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6322E">
        <w:rPr>
          <w:sz w:val="28"/>
          <w:szCs w:val="28"/>
        </w:rPr>
        <w:t>о</w:t>
      </w:r>
      <w:r w:rsidR="00D44713" w:rsidRPr="0086322E">
        <w:rPr>
          <w:sz w:val="28"/>
          <w:szCs w:val="28"/>
        </w:rPr>
        <w:t>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6322E">
        <w:rPr>
          <w:sz w:val="28"/>
          <w:szCs w:val="28"/>
        </w:rPr>
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вычислять вероятности событий на основе подсчета числа исходов. </w:t>
      </w:r>
    </w:p>
    <w:p w:rsidR="00D44713" w:rsidRPr="0086322E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оценивать и сравнивать в простых случаях вероятности событий в реальной жизни в условиях своего региона, города, поселк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читать, сопоставлять, сравнивать, интерпретировать в простых случаях реальные данные региона, представленные в виде таблиц, диаграмм, графиков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 xml:space="preserve">уметь решать несложные задачи на применение закона больших чисел в социологии, страховании, здравоохранении, обеспечении безопасности населения региона, города, поселка в чрезвычайных ситуациях 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BB4596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="00D44713" w:rsidRPr="0086322E">
        <w:rPr>
          <w:rFonts w:ascii="Times New Roman" w:hAnsi="Times New Roman" w:cs="Times New Roman"/>
          <w:i/>
          <w:iCs/>
          <w:sz w:val="28"/>
          <w:szCs w:val="28"/>
        </w:rPr>
        <w:t xml:space="preserve">меть представление о дискретных и </w:t>
      </w:r>
      <w:proofErr w:type="gramStart"/>
      <w:r w:rsidR="00D44713" w:rsidRPr="0086322E">
        <w:rPr>
          <w:rFonts w:ascii="Times New Roman" w:hAnsi="Times New Roman" w:cs="Times New Roman"/>
          <w:i/>
          <w:iCs/>
          <w:sz w:val="28"/>
          <w:szCs w:val="28"/>
        </w:rPr>
        <w:t>непрерывных случайных величинах</w:t>
      </w:r>
      <w:proofErr w:type="gramEnd"/>
      <w:r w:rsidR="00D44713" w:rsidRPr="0086322E">
        <w:rPr>
          <w:rFonts w:ascii="Times New Roman" w:hAnsi="Times New Roman" w:cs="Times New Roman"/>
          <w:i/>
          <w:iCs/>
          <w:sz w:val="28"/>
          <w:szCs w:val="28"/>
        </w:rPr>
        <w:t xml:space="preserve"> и распределениях, о независимости случайных величин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математическом ожидании и дисперсии случайных величин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нормальном распределении и примерах нормально распределенных случайных величин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понимать суть закона больших чисел и выборочного метода измерения вероятносте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меть представление об условной вероятности и о полной вероятности, применять их в решении задач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меть представление о важных частных видах распределений и применять их в решении задач;</w:t>
      </w:r>
    </w:p>
    <w:p w:rsidR="00D44713" w:rsidRPr="0086322E" w:rsidRDefault="00D44713" w:rsidP="004C16B6">
      <w:pPr>
        <w:numPr>
          <w:ilvl w:val="0"/>
          <w:numId w:val="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lastRenderedPageBreak/>
        <w:t>иметь представление о корреляции случайных величин, о линейной регрессии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Cs/>
          <w:sz w:val="28"/>
          <w:szCs w:val="28"/>
        </w:rPr>
      </w:pPr>
    </w:p>
    <w:p w:rsidR="00D44713" w:rsidRPr="0086322E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7E5685" w:rsidRPr="0086322E">
        <w:rPr>
          <w:rFonts w:ascii="Times New Roman" w:hAnsi="Times New Roman" w:cs="Times New Roman"/>
          <w:b/>
          <w:sz w:val="28"/>
          <w:szCs w:val="28"/>
        </w:rPr>
        <w:t>6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BB4596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</w:t>
      </w:r>
      <w:r w:rsidR="00D44713" w:rsidRPr="0086322E">
        <w:rPr>
          <w:sz w:val="28"/>
          <w:szCs w:val="28"/>
        </w:rPr>
        <w:t>ешать несложные текстовые задачи разных типов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анализировать условие задачи, при необходимости строить для ее решения математическую модель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действовать по алгоритму, содержащемуся в условии задачи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использовать логические рассуждения при решении задачи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работать с избыточными условиями, выбирая из всей информации, данные, необходимые для решения задачи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решать задачи на расчет стоимости покупок, услуг, поездок и т.п.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ешать несложные задачи, связанные с долевым участием во владении фирмой, предприятием, недвижимостью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86322E">
        <w:rPr>
          <w:sz w:val="28"/>
          <w:szCs w:val="28"/>
        </w:rPr>
        <w:t>временнóй</w:t>
      </w:r>
      <w:proofErr w:type="spellEnd"/>
      <w:r w:rsidRPr="0086322E">
        <w:rPr>
          <w:sz w:val="28"/>
          <w:szCs w:val="28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спользовать понятие масштаба для нахождения расстояний и длин на картах, планах местности, планах помещений, выкройках, при работе на компьютере и т.</w:t>
      </w:r>
      <w:r w:rsidR="00BB4596" w:rsidRPr="0086322E">
        <w:rPr>
          <w:sz w:val="28"/>
          <w:szCs w:val="28"/>
        </w:rPr>
        <w:t xml:space="preserve"> </w:t>
      </w:r>
      <w:r w:rsidRPr="0086322E">
        <w:rPr>
          <w:sz w:val="28"/>
          <w:szCs w:val="28"/>
        </w:rPr>
        <w:t>п.</w:t>
      </w:r>
    </w:p>
    <w:p w:rsidR="00D44713" w:rsidRPr="0086322E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решать несложные практические задачи, возникающие в ситуациях повседневной жизни в условиях своего региона, города, поселка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решать задачи разных типов, в том числе задачи повышенной трудности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выбирать оптимальный метод решения задачи, рассматривая различные методы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строить модель решения задачи, проводить доказательные рассуждения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решать задачи, требующие перебора вариантов, проверки условий, выбора оптимального результата;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lastRenderedPageBreak/>
        <w:t xml:space="preserve">анализировать и интерпретировать результаты в контексте условия задачи, выбирать решения, не противоречащие контексту;  </w:t>
      </w:r>
    </w:p>
    <w:p w:rsidR="00D44713" w:rsidRPr="0086322E" w:rsidRDefault="00D44713" w:rsidP="004C16B6">
      <w:pPr>
        <w:numPr>
          <w:ilvl w:val="0"/>
          <w:numId w:val="3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переводить при решении задачи информацию из одной формы в другую, используя при необходимости схемы, таблицы, графики, диаграммы</w:t>
      </w:r>
      <w:r w:rsidR="00BB4596" w:rsidRPr="0086322E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86322E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7E5685" w:rsidRPr="0086322E">
        <w:rPr>
          <w:rFonts w:ascii="Times New Roman" w:hAnsi="Times New Roman" w:cs="Times New Roman"/>
          <w:b/>
          <w:sz w:val="28"/>
          <w:szCs w:val="28"/>
        </w:rPr>
        <w:t>7</w:t>
      </w:r>
      <w:r w:rsidRPr="0086322E">
        <w:rPr>
          <w:rFonts w:ascii="Times New Roman" w:hAnsi="Times New Roman" w:cs="Times New Roman"/>
          <w:b/>
          <w:sz w:val="28"/>
          <w:szCs w:val="28"/>
        </w:rPr>
        <w:t>. Геометрия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аспознавать основные виды многогранников (призма, пирамида, прямоугольный параллелепипед, куб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зображать изучаемые фигуры от руки и с применением простых чертежных инструментов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86322E">
        <w:rPr>
          <w:sz w:val="28"/>
          <w:szCs w:val="28"/>
        </w:rPr>
        <w:t>делать (выносные) плоские чертежи из рисунков простых объемных фигур: вид сверху, сбоку, снизу</w:t>
      </w:r>
      <w:r w:rsidRPr="0086322E">
        <w:rPr>
          <w:i/>
          <w:iCs/>
          <w:sz w:val="28"/>
          <w:szCs w:val="28"/>
        </w:rPr>
        <w:t>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извлекать информацию о пространственных геометрических фигурах, представленную на чертежах и рисунк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применять теорему Пифагора при вычислении элементов стереометрических фигур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находить объемы и площади поверхностей простейших многогранников с применением формул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распознавать основные виды тел вращения (конус, цилиндр, сфера и шар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находить объемы и площади поверхностей простейших многогранников и тел вращения с применением формул.</w:t>
      </w:r>
    </w:p>
    <w:p w:rsidR="00D44713" w:rsidRPr="0086322E" w:rsidRDefault="00D44713" w:rsidP="00E934AD">
      <w:pPr>
        <w:pStyle w:val="a"/>
        <w:numPr>
          <w:ilvl w:val="0"/>
          <w:numId w:val="0"/>
        </w:numPr>
        <w:tabs>
          <w:tab w:val="left" w:pos="317"/>
        </w:tabs>
        <w:ind w:firstLine="397"/>
        <w:rPr>
          <w:rFonts w:ascii="Times New Roman" w:hAnsi="Times New Roman"/>
          <w:b/>
          <w:i/>
          <w:sz w:val="28"/>
          <w:szCs w:val="28"/>
        </w:rPr>
      </w:pPr>
      <w:r w:rsidRPr="0086322E">
        <w:rPr>
          <w:rFonts w:ascii="Times New Roman" w:hAnsi="Times New Roman"/>
          <w:b/>
          <w:i/>
          <w:sz w:val="28"/>
          <w:szCs w:val="28"/>
        </w:rPr>
        <w:t>В повседневной жизни и при изучении других предметов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соотносить абстрактные геометрические понятия и факты с реальными жизненными объектами и ситуациями в условиях своего региона, города, поселк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86322E">
        <w:rPr>
          <w:b/>
          <w:i/>
          <w:sz w:val="28"/>
          <w:szCs w:val="28"/>
        </w:rPr>
        <w:t>использовать свойства пространственных геометрических фигур для решения типовых задач практического содержания в условиях своего региона, города, поселк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оотносить площади поверхностей тел одинаковой формы различного размер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соотносить объемы сосудов одинаковой формы различного размера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86322E">
        <w:rPr>
          <w:sz w:val="28"/>
          <w:szCs w:val="28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оперировать понятиями: точка, прямая, плоскость в пространстве, параллельность и перпендикулярность прямых и плоскостей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применять для решения задач геометрические факты, если условия применения заданы в явной форме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решать задачи на нахождение геометрических величин по образцам или алгоритмам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6322E">
        <w:rPr>
          <w:i/>
          <w:iCs/>
          <w:sz w:val="28"/>
          <w:szCs w:val="28"/>
        </w:rPr>
        <w:lastRenderedPageBreak/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применять геометрические факты для решения задач, в том числе предполагающих несколько шагов реше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описывать взаимное расположение прямых и плоскостей в пространстве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формулировать свойства и признаки фигур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доказывать геометрические утверждения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владеть стандартной классификацией пространственных фигур (пирамиды, призмы, параллелепипеды)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находить объемы и площади поверхностей геометрических тел с применением формул;</w:t>
      </w:r>
    </w:p>
    <w:p w:rsidR="00D44713" w:rsidRPr="0086322E" w:rsidRDefault="00D44713" w:rsidP="004C16B6">
      <w:pPr>
        <w:pStyle w:val="a0"/>
        <w:numPr>
          <w:ilvl w:val="0"/>
          <w:numId w:val="3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6322E">
        <w:rPr>
          <w:i/>
          <w:iCs/>
          <w:sz w:val="28"/>
          <w:szCs w:val="28"/>
        </w:rPr>
        <w:t>вычислять расстояния и углы в пространстве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D44713" w:rsidRPr="0086322E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7E5685" w:rsidRPr="0086322E">
        <w:rPr>
          <w:rFonts w:ascii="Times New Roman" w:hAnsi="Times New Roman" w:cs="Times New Roman"/>
          <w:b/>
          <w:sz w:val="28"/>
          <w:szCs w:val="28"/>
        </w:rPr>
        <w:t>8</w:t>
      </w:r>
      <w:r w:rsidRPr="0086322E">
        <w:rPr>
          <w:rFonts w:ascii="Times New Roman" w:hAnsi="Times New Roman" w:cs="Times New Roman"/>
          <w:b/>
          <w:sz w:val="28"/>
          <w:szCs w:val="28"/>
        </w:rPr>
        <w:t>. Векторы и координаты в пространстве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numPr>
          <w:ilvl w:val="0"/>
          <w:numId w:val="5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оперировать на базовом уровне понятием декартовы координаты в пространстве; </w:t>
      </w:r>
    </w:p>
    <w:p w:rsidR="00D44713" w:rsidRPr="0086322E" w:rsidRDefault="00D44713" w:rsidP="004C16B6">
      <w:pPr>
        <w:numPr>
          <w:ilvl w:val="0"/>
          <w:numId w:val="5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находить координаты вершин куба и прямоугольного параллелепипеда</w:t>
      </w:r>
      <w:r w:rsidR="00BB4596" w:rsidRPr="0086322E">
        <w:rPr>
          <w:rFonts w:ascii="Times New Roman" w:hAnsi="Times New Roman" w:cs="Times New Roman"/>
          <w:sz w:val="28"/>
          <w:szCs w:val="28"/>
        </w:rPr>
        <w:t>.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 w:rsidRPr="0086322E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6322E" w:rsidRDefault="00D44713" w:rsidP="004C16B6">
      <w:pPr>
        <w:numPr>
          <w:ilvl w:val="0"/>
          <w:numId w:val="6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D44713" w:rsidRPr="0086322E" w:rsidRDefault="00D44713" w:rsidP="004C16B6">
      <w:pPr>
        <w:numPr>
          <w:ilvl w:val="0"/>
          <w:numId w:val="6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</w:r>
    </w:p>
    <w:p w:rsidR="00D44713" w:rsidRPr="0086322E" w:rsidRDefault="00D44713" w:rsidP="004C16B6">
      <w:pPr>
        <w:numPr>
          <w:ilvl w:val="0"/>
          <w:numId w:val="6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задавать плоскость уравнением в декартовой системе координат;</w:t>
      </w:r>
    </w:p>
    <w:p w:rsidR="00D44713" w:rsidRPr="0086322E" w:rsidRDefault="00D44713" w:rsidP="004C16B6">
      <w:pPr>
        <w:numPr>
          <w:ilvl w:val="0"/>
          <w:numId w:val="6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Theme="minorHAnsi" w:hAnsi="Times New Roman" w:cs="Times New Roman"/>
          <w:b/>
          <w:i/>
          <w:i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решать простейшие задачи введением векторного базиса</w:t>
      </w:r>
      <w:r w:rsidR="00BB4596" w:rsidRPr="0086322E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Cs/>
          <w:sz w:val="28"/>
          <w:szCs w:val="28"/>
        </w:rPr>
      </w:pPr>
    </w:p>
    <w:p w:rsidR="00D44713" w:rsidRPr="0086322E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7E5685" w:rsidRPr="0086322E">
        <w:rPr>
          <w:rFonts w:ascii="Times New Roman" w:hAnsi="Times New Roman" w:cs="Times New Roman"/>
          <w:b/>
          <w:sz w:val="28"/>
          <w:szCs w:val="28"/>
        </w:rPr>
        <w:t>9</w:t>
      </w:r>
      <w:r w:rsidRPr="0086322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b/>
          <w:bCs/>
          <w:sz w:val="28"/>
          <w:szCs w:val="28"/>
        </w:rPr>
        <w:t>Методы математики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</w:p>
    <w:p w:rsidR="00D44713" w:rsidRPr="0086322E" w:rsidRDefault="00BB4596" w:rsidP="004C16B6">
      <w:pPr>
        <w:numPr>
          <w:ilvl w:val="0"/>
          <w:numId w:val="7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</w:t>
      </w:r>
      <w:r w:rsidR="00D44713" w:rsidRPr="0086322E">
        <w:rPr>
          <w:rFonts w:ascii="Times New Roman" w:hAnsi="Times New Roman" w:cs="Times New Roman"/>
          <w:sz w:val="28"/>
          <w:szCs w:val="28"/>
        </w:rPr>
        <w:t>рименять известные методы при решении стандартных математических задач;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замечать и характеризовать математические закономерности в окружающей действительности;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</w:r>
      <w:r w:rsidR="00BB4596" w:rsidRPr="0086322E">
        <w:rPr>
          <w:rFonts w:ascii="Times New Roman" w:hAnsi="Times New Roman" w:cs="Times New Roman"/>
          <w:sz w:val="28"/>
          <w:szCs w:val="28"/>
        </w:rPr>
        <w:t>.</w:t>
      </w:r>
    </w:p>
    <w:p w:rsidR="00D44713" w:rsidRPr="0086322E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86322E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использовать основные методы доказательства, проводить доказательство и выполнять опровержение;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применять основные методы решения математических задач;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i/>
          <w:iCs/>
          <w:sz w:val="28"/>
          <w:szCs w:val="28"/>
          <w:lang w:eastAsia="en-US"/>
        </w:rPr>
      </w:pPr>
      <w:r w:rsidRPr="0086322E">
        <w:rPr>
          <w:rFonts w:ascii="Times New Roman" w:hAnsi="Times New Roman" w:cs="Times New Roman"/>
          <w:b/>
          <w:i/>
          <w:iCs/>
          <w:sz w:val="28"/>
          <w:szCs w:val="28"/>
        </w:rPr>
        <w:lastRenderedPageBreak/>
        <w:t>на основе математических закономерностей в природе характеризовать красоту и совершенство окружающего мира, региона, города и произведений искусства</w:t>
      </w:r>
      <w:r w:rsidRPr="0086322E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D44713" w:rsidRPr="0086322E" w:rsidRDefault="00D44713" w:rsidP="004C16B6">
      <w:pPr>
        <w:numPr>
          <w:ilvl w:val="0"/>
          <w:numId w:val="7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i/>
          <w:iCs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</w:t>
      </w:r>
      <w:r w:rsidR="00BB4596" w:rsidRPr="0086322E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86322E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BB4596" w:rsidRPr="0086322E" w:rsidRDefault="00BB4596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A12B8F" w:rsidRPr="0086322E" w:rsidRDefault="00A12B8F" w:rsidP="00E934AD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86322E">
        <w:rPr>
          <w:rFonts w:ascii="Times New Roman" w:eastAsia="Times New Roman" w:hAnsi="Times New Roman" w:cs="Times New Roman"/>
          <w:b/>
          <w:sz w:val="28"/>
          <w:szCs w:val="28"/>
        </w:rPr>
        <w:t>Содержание учебного предмета</w:t>
      </w:r>
    </w:p>
    <w:p w:rsidR="00BB4596" w:rsidRPr="0086322E" w:rsidRDefault="00BB4596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86322E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овторение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sz w:val="28"/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  <w:r w:rsidR="00FA55F9"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A55F9" w:rsidRPr="0086322E">
        <w:rPr>
          <w:rFonts w:ascii="Times New Roman" w:hAnsi="Times New Roman" w:cs="Times New Roman"/>
          <w:b/>
          <w:bCs/>
          <w:i/>
          <w:sz w:val="28"/>
          <w:szCs w:val="28"/>
        </w:rPr>
        <w:t>Решение практико-ориентированных задач на повторение с учетом особенности региона, вклада промышленности региона в экономику страны</w:t>
      </w:r>
      <w:r w:rsidR="00BB4596" w:rsidRPr="0086322E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86322E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21.75pt" o:ole="">
            <v:imagedata r:id="rId8" o:title=""/>
          </v:shape>
          <o:OLEObject Type="Embed" ProgID="Equation.DSMT4" ShapeID="_x0000_i1025" DrawAspect="Content" ObjectID="_1659946403" r:id="rId9"/>
        </w:object>
      </w:r>
      <w:r w:rsidRPr="0086322E">
        <w:rPr>
          <w:rFonts w:ascii="Times New Roman" w:hAnsi="Times New Roman" w:cs="Times New Roman"/>
          <w:sz w:val="28"/>
          <w:szCs w:val="28"/>
        </w:rPr>
        <w:t>. Графическое решение уравнений и неравенств.</w:t>
      </w:r>
      <w:r w:rsidR="00FA55F9" w:rsidRPr="0086322E">
        <w:rPr>
          <w:rFonts w:ascii="Times New Roman" w:hAnsi="Times New Roman" w:cs="Times New Roman"/>
          <w:sz w:val="28"/>
          <w:szCs w:val="28"/>
        </w:rPr>
        <w:t xml:space="preserve">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ать практические задачи, содержащие данные региона, страны с использованием графиков функций, числовых множеств на координатной прямой и на координатной плоскости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Тригонометрическая окружность</w:t>
      </w:r>
      <w:r w:rsidRPr="0086322E">
        <w:rPr>
          <w:rFonts w:ascii="Times New Roman" w:hAnsi="Times New Roman" w:cs="Times New Roman"/>
          <w:i/>
          <w:sz w:val="28"/>
          <w:szCs w:val="28"/>
        </w:rPr>
        <w:t>, радианная мера угла</w:t>
      </w:r>
      <w:r w:rsidRPr="0086322E">
        <w:rPr>
          <w:rFonts w:ascii="Times New Roman" w:hAnsi="Times New Roman" w:cs="Times New Roman"/>
          <w:sz w:val="28"/>
          <w:szCs w:val="28"/>
        </w:rPr>
        <w:t xml:space="preserve">. Синус, косинус, тангенс, </w:t>
      </w:r>
      <w:r w:rsidRPr="0086322E">
        <w:rPr>
          <w:rFonts w:ascii="Times New Roman" w:hAnsi="Times New Roman" w:cs="Times New Roman"/>
          <w:i/>
          <w:sz w:val="28"/>
          <w:szCs w:val="28"/>
        </w:rPr>
        <w:t>котангенс</w:t>
      </w:r>
      <w:r w:rsidRPr="0086322E">
        <w:rPr>
          <w:rFonts w:ascii="Times New Roman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3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45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6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9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18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, 270</w:t>
      </w:r>
      <w:r w:rsidRPr="0086322E">
        <w:rPr>
          <w:rFonts w:ascii="Times New Roman" w:hAnsi="Times New Roman" w:cs="Times New Roman"/>
          <w:sz w:val="28"/>
          <w:szCs w:val="28"/>
        </w:rPr>
        <w:sym w:font="Symbol" w:char="F0B0"/>
      </w:r>
      <w:r w:rsidRPr="0086322E">
        <w:rPr>
          <w:rFonts w:ascii="Times New Roman" w:hAnsi="Times New Roman" w:cs="Times New Roman"/>
          <w:sz w:val="28"/>
          <w:szCs w:val="28"/>
        </w:rPr>
        <w:t>. (</w:t>
      </w:r>
      <w:r w:rsidRPr="0086322E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72.75pt;height:36.75pt" o:ole="">
            <v:imagedata r:id="rId10" o:title=""/>
          </v:shape>
          <o:OLEObject Type="Embed" ProgID="Equation.DSMT4" ShapeID="_x0000_i1026" DrawAspect="Content" ObjectID="_1659946404" r:id="rId11"/>
        </w:object>
      </w:r>
      <w:r w:rsidRPr="0086322E">
        <w:rPr>
          <w:rFonts w:ascii="Times New Roman" w:hAnsi="Times New Roman" w:cs="Times New Roman"/>
          <w:sz w:val="28"/>
          <w:szCs w:val="28"/>
        </w:rPr>
        <w:t xml:space="preserve"> рад). </w:t>
      </w:r>
      <w:r w:rsidRPr="0086322E">
        <w:rPr>
          <w:rFonts w:ascii="Times New Roman" w:hAnsi="Times New Roman" w:cs="Times New Roman"/>
          <w:i/>
          <w:sz w:val="28"/>
          <w:szCs w:val="28"/>
        </w:rPr>
        <w:t>Формулы сложения тригонометрических функций, формулы приведения, формулы двойного аргумента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Нули функции, промежутки </w:t>
      </w:r>
      <w:proofErr w:type="spellStart"/>
      <w:r w:rsidRPr="0086322E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86322E">
        <w:rPr>
          <w:rFonts w:ascii="Times New Roman" w:hAnsi="Times New Roman" w:cs="Times New Roman"/>
          <w:sz w:val="28"/>
          <w:szCs w:val="28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86322E">
        <w:rPr>
          <w:rFonts w:ascii="Times New Roman" w:hAnsi="Times New Roman" w:cs="Times New Roman"/>
          <w:i/>
          <w:sz w:val="28"/>
          <w:szCs w:val="28"/>
        </w:rPr>
        <w:t>Сложные функции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Тригонометрические функции </w:t>
      </w:r>
      <w:r w:rsidRPr="0086322E">
        <w:rPr>
          <w:rFonts w:ascii="Times New Roman" w:hAnsi="Times New Roman" w:cs="Times New Roman"/>
          <w:i/>
          <w:position w:val="-10"/>
          <w:sz w:val="28"/>
          <w:szCs w:val="28"/>
        </w:rPr>
        <w:object w:dxaOrig="2600" w:dyaOrig="320">
          <v:shape id="_x0000_i1027" type="#_x0000_t75" style="width:129.75pt;height:17.25pt" o:ole="">
            <v:imagedata r:id="rId12" o:title=""/>
          </v:shape>
          <o:OLEObject Type="Embed" ProgID="Equation.DSMT4" ShapeID="_x0000_i1027" DrawAspect="Content" ObjectID="_1659946405" r:id="rId13"/>
        </w:objec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Функция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bCs/>
          <w:position w:val="-10"/>
          <w:sz w:val="28"/>
          <w:szCs w:val="28"/>
        </w:rPr>
        <w:object w:dxaOrig="859" w:dyaOrig="300">
          <v:shape id="_x0000_i1028" type="#_x0000_t75" style="width:42pt;height:15pt" o:ole="">
            <v:imagedata r:id="rId14" o:title=""/>
          </v:shape>
          <o:OLEObject Type="Embed" ProgID="Equation.DSMT4" ShapeID="_x0000_i1028" DrawAspect="Content" ObjectID="_1659946406" r:id="rId15"/>
        </w:object>
      </w:r>
      <w:r w:rsidRPr="0086322E">
        <w:rPr>
          <w:rFonts w:ascii="Times New Roman" w:hAnsi="Times New Roman" w:cs="Times New Roman"/>
          <w:bCs/>
          <w:sz w:val="28"/>
          <w:szCs w:val="28"/>
        </w:rPr>
        <w:t>. Свойства и графики тригонометрических функций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Арккосинус, арксинус, арктангенс числа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Арккотангенс числа</w:t>
      </w:r>
      <w:r w:rsidRPr="0086322E">
        <w:rPr>
          <w:rFonts w:ascii="Times New Roman" w:hAnsi="Times New Roman" w:cs="Times New Roman"/>
          <w:bCs/>
          <w:sz w:val="28"/>
          <w:szCs w:val="28"/>
        </w:rPr>
        <w:t>. Простейшие тригонометрические уравнения. Решение тригонометрических уравнений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 xml:space="preserve"> Графики простейших перио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lastRenderedPageBreak/>
        <w:t>дических процессов в биологии, экономике, музыке, радиосвязи и др. (амплитуда, период и т.п.) в условиях своего города, региона, страны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</w:t>
      </w:r>
      <w:proofErr w:type="gramStart"/>
      <w:r w:rsidRPr="0086322E">
        <w:rPr>
          <w:rFonts w:ascii="Times New Roman" w:hAnsi="Times New Roman" w:cs="Times New Roman"/>
          <w:bCs/>
          <w:sz w:val="28"/>
          <w:szCs w:val="28"/>
        </w:rPr>
        <w:t>ее свойства</w:t>
      </w:r>
      <w:proofErr w:type="gramEnd"/>
      <w:r w:rsidRPr="0086322E">
        <w:rPr>
          <w:rFonts w:ascii="Times New Roman" w:hAnsi="Times New Roman" w:cs="Times New Roman"/>
          <w:bCs/>
          <w:sz w:val="28"/>
          <w:szCs w:val="28"/>
        </w:rPr>
        <w:t xml:space="preserve"> и график.</w:t>
      </w:r>
      <w:r w:rsidR="00FA55F9"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с использованием свойств функций в контексте конкретной практической ситуации в условиях своего региона, города, страны</w:t>
      </w:r>
      <w:r w:rsidR="00BB4596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Логарифм числа, свойства логарифма. Десятичный логарифм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Число е. Натуральный логарифм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. Преобразование логарифмических выражений. Логарифмические уравнения и неравенства. Логарифмическая функция и </w:t>
      </w:r>
      <w:proofErr w:type="gramStart"/>
      <w:r w:rsidRPr="0086322E">
        <w:rPr>
          <w:rFonts w:ascii="Times New Roman" w:hAnsi="Times New Roman" w:cs="Times New Roman"/>
          <w:bCs/>
          <w:sz w:val="28"/>
          <w:szCs w:val="28"/>
        </w:rPr>
        <w:t>ее свойства</w:t>
      </w:r>
      <w:proofErr w:type="gramEnd"/>
      <w:r w:rsidRPr="0086322E">
        <w:rPr>
          <w:rFonts w:ascii="Times New Roman" w:hAnsi="Times New Roman" w:cs="Times New Roman"/>
          <w:bCs/>
          <w:sz w:val="28"/>
          <w:szCs w:val="28"/>
        </w:rPr>
        <w:t xml:space="preserve"> и график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Степенная функция и </w:t>
      </w:r>
      <w:proofErr w:type="gramStart"/>
      <w:r w:rsidRPr="0086322E">
        <w:rPr>
          <w:rFonts w:ascii="Times New Roman" w:hAnsi="Times New Roman" w:cs="Times New Roman"/>
          <w:bCs/>
          <w:sz w:val="28"/>
          <w:szCs w:val="28"/>
        </w:rPr>
        <w:t>ее свойства</w:t>
      </w:r>
      <w:proofErr w:type="gramEnd"/>
      <w:r w:rsidRPr="0086322E">
        <w:rPr>
          <w:rFonts w:ascii="Times New Roman" w:hAnsi="Times New Roman" w:cs="Times New Roman"/>
          <w:bCs/>
          <w:sz w:val="28"/>
          <w:szCs w:val="28"/>
        </w:rPr>
        <w:t xml:space="preserve"> и график. Иррациональные уравнения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Метод интервалов для решения неравенств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Системы показательных, логарифмических и иррациональных уравнений. Системы показательных, логарифмических неравенств.</w:t>
      </w:r>
    </w:p>
    <w:p w:rsidR="00FA55F9" w:rsidRPr="0086322E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на составление уравнений, неравенств или их систем, описывающих реальную ситуацию или прикладную задачу в условиях своего региона, города, страны, анализ полученных результатов</w:t>
      </w:r>
      <w:r w:rsidR="00BB4596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Взаимно обратные функции. Графики взаимно обратных функций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Уравнения, системы уравнений с параметром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Правила дифференцирования.</w:t>
      </w:r>
    </w:p>
    <w:p w:rsidR="00FA55F9" w:rsidRPr="0086322E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b/>
          <w:i/>
          <w:sz w:val="28"/>
          <w:szCs w:val="28"/>
        </w:rPr>
        <w:t>Решение прикладных задач по биологии, физики, химии, экономики и других предметов, связанных с исследованием характеристик процессов в условиях своего региона, города, страны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Вторая производная, ее геометрический и физический смысл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Построение графиков функций с помощью производных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Применение производной при решении задач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Первообразная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Первообразные элементарных функций. Площадь криволинейной трапеции. Формула Ньютона-Лейбница</w:t>
      </w:r>
      <w:r w:rsidRPr="0086322E">
        <w:rPr>
          <w:rFonts w:ascii="Times New Roman" w:hAnsi="Times New Roman" w:cs="Times New Roman"/>
          <w:bCs/>
          <w:sz w:val="28"/>
          <w:szCs w:val="28"/>
        </w:rPr>
        <w:t>.</w:t>
      </w:r>
      <w:r w:rsidRPr="0086322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Определенный интеграл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Вычисление площадей плоских фигур и объемов тел вращения с помощью интеграла</w:t>
      </w:r>
      <w:r w:rsidRPr="0086322E">
        <w:rPr>
          <w:rFonts w:ascii="Times New Roman" w:hAnsi="Times New Roman" w:cs="Times New Roman"/>
          <w:bCs/>
          <w:sz w:val="28"/>
          <w:szCs w:val="28"/>
        </w:rPr>
        <w:t>.</w:t>
      </w:r>
    </w:p>
    <w:p w:rsidR="00BB4596" w:rsidRPr="0086322E" w:rsidRDefault="00BB4596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03CB" w:rsidRPr="0086322E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овторение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sz w:val="28"/>
          <w:szCs w:val="28"/>
        </w:rPr>
        <w:t xml:space="preserve">Решение задач с применением свойств фигур на плоскости.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на повторение в условиях своего региона, города, страны и задач из смежных дисциплин на вычисление и доказательство с использованием свойств геометрических фигур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lastRenderedPageBreak/>
        <w:t xml:space="preserve">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86322E">
        <w:rPr>
          <w:rFonts w:ascii="Times New Roman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Наглядная стереометрия. Фигуры и их изображения (куб, пирамида, призма). </w:t>
      </w:r>
      <w:r w:rsidRPr="0086322E">
        <w:rPr>
          <w:rFonts w:ascii="Times New Roman" w:hAnsi="Times New Roman" w:cs="Times New Roman"/>
          <w:i/>
          <w:sz w:val="28"/>
          <w:szCs w:val="28"/>
        </w:rPr>
        <w:t>Основные понятия стереометрии и их свойства.</w:t>
      </w:r>
      <w:r w:rsidRPr="0086322E">
        <w:rPr>
          <w:rFonts w:ascii="Times New Roman" w:hAnsi="Times New Roman" w:cs="Times New Roman"/>
          <w:sz w:val="28"/>
          <w:szCs w:val="28"/>
        </w:rPr>
        <w:t xml:space="preserve"> Сечения куба и тетраэдра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на взаимное расположение прямых и плоскостей в условиях своего региона, города, страны и задач из смежных дисциплин на вычисление и доказательство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Расстояния между фигурами в пространстве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Углы в пространстве. Перпендикулярность прямых и плоскостей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Проекция фигуры на плоскость. Признаки перпендикулярности прямых и плоскостей в пространстве. Теорема о трех перпендикулярах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</w:t>
      </w:r>
    </w:p>
    <w:p w:rsidR="00FA55F9" w:rsidRPr="0086322E" w:rsidRDefault="00FA55F9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ода, страны и задач из смежных дисциплин на вычисление и доказательство с использованием свойств многогранников</w:t>
      </w:r>
      <w:r w:rsidR="00BB4596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FA55F9" w:rsidRPr="0086322E" w:rsidRDefault="00B303CB" w:rsidP="00E934AD">
      <w:pPr>
        <w:suppressAutoHyphens/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ода, страны и задач из смежных дисциплин на вычисление и доказательство с использованием свойств цилиндра и конуса</w:t>
      </w:r>
      <w:r w:rsidR="00E93249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</w:t>
      </w:r>
    </w:p>
    <w:p w:rsidR="00FA55F9" w:rsidRPr="0086322E" w:rsidRDefault="00B303CB" w:rsidP="00E934AD">
      <w:pPr>
        <w:suppressAutoHyphens/>
        <w:spacing w:after="0" w:line="240" w:lineRule="auto"/>
        <w:ind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86322E">
        <w:rPr>
          <w:rFonts w:ascii="Times New Roman" w:hAnsi="Times New Roman" w:cs="Times New Roman"/>
          <w:bCs/>
          <w:sz w:val="28"/>
          <w:szCs w:val="28"/>
        </w:rPr>
        <w:t>Вычисление элементов пространственных фигур (ребра, диагонали, углы)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>Площадь поверхности правильной пирамиды и прямой призмы. Площадь поверхности прямого кругового цилиндра, прямого кругового конуса и шара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Понятие об объеме. Объем пирамиды и конуса, призмы и цилиндра. Объем шара.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ода, страны и задач из смежных дисциплин на вычисление и доказательство с использованием свойств тел и поверхностей вращения</w:t>
      </w:r>
      <w:r w:rsidR="00E93249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 xml:space="preserve">Подобные тела в пространстве. </w:t>
      </w:r>
      <w:r w:rsidRPr="0086322E">
        <w:rPr>
          <w:rFonts w:ascii="Times New Roman" w:hAnsi="Times New Roman" w:cs="Times New Roman"/>
          <w:bCs/>
          <w:sz w:val="28"/>
          <w:szCs w:val="28"/>
        </w:rPr>
        <w:t>Соотношения между площадями поверхностей и объемами подобных тел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lastRenderedPageBreak/>
        <w:t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 xml:space="preserve"> Решение задач практического характера в условиях своего региона, города, страны и задач из смежных дисциплин на вычисление и доказательство с использованием векторов и координат</w:t>
      </w:r>
      <w:r w:rsidR="00E93249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86322E" w:rsidRDefault="00B303CB" w:rsidP="00E9324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FA55F9" w:rsidRPr="0086322E" w:rsidRDefault="00B303CB" w:rsidP="00E934AD">
      <w:pPr>
        <w:pStyle w:val="a0"/>
        <w:numPr>
          <w:ilvl w:val="0"/>
          <w:numId w:val="0"/>
        </w:numPr>
        <w:tabs>
          <w:tab w:val="left" w:pos="0"/>
        </w:tabs>
        <w:spacing w:after="0"/>
        <w:ind w:firstLine="397"/>
        <w:rPr>
          <w:b/>
          <w:i/>
          <w:sz w:val="28"/>
          <w:szCs w:val="28"/>
        </w:rPr>
      </w:pPr>
      <w:r w:rsidRPr="0086322E">
        <w:rPr>
          <w:sz w:val="28"/>
          <w:szCs w:val="28"/>
        </w:rPr>
        <w:t xml:space="preserve">Повторение. Решение задач на табличное и графическое представление данных. </w:t>
      </w:r>
      <w:r w:rsidR="00FA55F9" w:rsidRPr="0086322E">
        <w:rPr>
          <w:rFonts w:eastAsiaTheme="minorHAnsi"/>
          <w:b/>
          <w:i/>
          <w:sz w:val="28"/>
          <w:szCs w:val="28"/>
        </w:rPr>
        <w:t>Анализ сопоставление, сравнение, интерпретация реальных данных региона, представленных в виде таблиц, диаграмм, графиков.</w:t>
      </w:r>
    </w:p>
    <w:p w:rsidR="00C87E4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sz w:val="28"/>
          <w:szCs w:val="28"/>
        </w:rPr>
        <w:t xml:space="preserve">Использование свойств и характеристик числовых наборов: средних, наибольшего и наименьшего значения, размаха, </w:t>
      </w:r>
      <w:r w:rsidRPr="0086322E">
        <w:rPr>
          <w:rFonts w:ascii="Times New Roman" w:hAnsi="Times New Roman" w:cs="Times New Roman"/>
          <w:i/>
          <w:sz w:val="28"/>
          <w:szCs w:val="28"/>
        </w:rPr>
        <w:t>дисперсии</w:t>
      </w:r>
      <w:r w:rsidRPr="0086322E">
        <w:rPr>
          <w:rFonts w:ascii="Times New Roman" w:hAnsi="Times New Roman" w:cs="Times New Roman"/>
          <w:sz w:val="28"/>
          <w:szCs w:val="28"/>
        </w:rPr>
        <w:t xml:space="preserve">.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на применение статистических методов для анализа характеристик социальной и экономической деятельности региона и страны в целом</w:t>
      </w:r>
      <w:r w:rsidR="00E93249" w:rsidRPr="0086322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86322E">
        <w:rPr>
          <w:rFonts w:ascii="Times New Roman" w:hAnsi="Times New Roman" w:cs="Times New Roman"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i/>
          <w:sz w:val="28"/>
          <w:szCs w:val="28"/>
        </w:rPr>
        <w:t>Решение задач с применением диаграмм Эйлера, дерева вероятностей, формулы Бернулли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Условная вероятность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Правило умножения вероятностей. Формула полной вероятности.</w:t>
      </w:r>
    </w:p>
    <w:p w:rsidR="00FA55F9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Дискретные случайные величины и распределения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Независимые случайные величины. Распределение суммы и произведения независимых случайных величин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A55F9" w:rsidRPr="0086322E">
        <w:rPr>
          <w:rFonts w:ascii="Times New Roman" w:hAnsi="Times New Roman" w:cs="Times New Roman"/>
          <w:b/>
          <w:i/>
          <w:sz w:val="28"/>
          <w:szCs w:val="28"/>
        </w:rPr>
        <w:t>Решение задач на вычисление и оценку вероятности событий в реальной жизни в условиях своего региона, города, страны.</w:t>
      </w:r>
    </w:p>
    <w:p w:rsidR="00FA55F9" w:rsidRPr="0086322E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86322E">
        <w:rPr>
          <w:rFonts w:ascii="Times New Roman" w:hAnsi="Times New Roman" w:cs="Times New Roman"/>
          <w:bCs/>
          <w:i/>
          <w:sz w:val="28"/>
          <w:szCs w:val="28"/>
        </w:rPr>
        <w:t>Математическое ожидание и дисперсия случайной величины.</w:t>
      </w:r>
      <w:r w:rsidRPr="00863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322E">
        <w:rPr>
          <w:rFonts w:ascii="Times New Roman" w:hAnsi="Times New Roman" w:cs="Times New Roman"/>
          <w:bCs/>
          <w:i/>
          <w:sz w:val="28"/>
          <w:szCs w:val="28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Непрерывные случайные величины. Понятие о плотности вероятности. Равномерное распределение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Показательное распределение, его параметры.</w:t>
      </w:r>
    </w:p>
    <w:p w:rsidR="00B303CB" w:rsidRPr="0086322E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A12B8F" w:rsidRPr="0086322E" w:rsidRDefault="00B303CB" w:rsidP="002E41C6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6322E">
        <w:rPr>
          <w:rFonts w:ascii="Times New Roman" w:hAnsi="Times New Roman" w:cs="Times New Roman"/>
          <w:i/>
          <w:sz w:val="28"/>
          <w:szCs w:val="28"/>
        </w:rPr>
        <w:t>Неравенство Чебышева. Теорема Бернулли</w:t>
      </w:r>
      <w:r w:rsidRPr="0086322E">
        <w:rPr>
          <w:rFonts w:ascii="Times New Roman" w:hAnsi="Times New Roman" w:cs="Times New Roman"/>
          <w:sz w:val="28"/>
          <w:szCs w:val="28"/>
        </w:rPr>
        <w:t xml:space="preserve">. </w:t>
      </w:r>
      <w:r w:rsidRPr="0086322E">
        <w:rPr>
          <w:rFonts w:ascii="Times New Roman" w:hAnsi="Times New Roman" w:cs="Times New Roman"/>
          <w:i/>
          <w:sz w:val="28"/>
          <w:szCs w:val="28"/>
        </w:rPr>
        <w:t xml:space="preserve">Закон больших чисел. Выборочный метод измерения вероятностей. </w:t>
      </w:r>
    </w:p>
    <w:p w:rsidR="003119F6" w:rsidRPr="0086322E" w:rsidRDefault="003119F6" w:rsidP="003119F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6322E">
        <w:rPr>
          <w:rFonts w:ascii="Times New Roman" w:hAnsi="Times New Roman" w:cs="Times New Roman"/>
          <w:b/>
          <w:bCs/>
          <w:sz w:val="28"/>
          <w:szCs w:val="28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3119F6" w:rsidRPr="0086322E" w:rsidRDefault="003119F6" w:rsidP="003119F6">
      <w:pPr>
        <w:pStyle w:val="af5"/>
        <w:spacing w:before="0" w:beforeAutospacing="0" w:after="0" w:afterAutospacing="0"/>
        <w:ind w:firstLine="397"/>
        <w:jc w:val="both"/>
        <w:textAlignment w:val="baseline"/>
        <w:rPr>
          <w:rFonts w:eastAsiaTheme="minorHAnsi" w:cstheme="minorBidi"/>
          <w:i/>
          <w:sz w:val="28"/>
          <w:szCs w:val="28"/>
          <w:lang w:eastAsia="en-US"/>
        </w:rPr>
      </w:pPr>
      <w:r w:rsidRPr="0086322E">
        <w:rPr>
          <w:rFonts w:eastAsiaTheme="minorHAnsi" w:cstheme="minorBidi"/>
          <w:i/>
          <w:sz w:val="28"/>
          <w:szCs w:val="28"/>
          <w:lang w:eastAsia="en-US"/>
        </w:rPr>
        <w:t>В тематическом планировании отмечены оценочные материалы, которые размещены в репозитории Р1.3.3.7</w:t>
      </w:r>
      <w:proofErr w:type="gramStart"/>
      <w:r w:rsidRPr="0086322E">
        <w:rPr>
          <w:rFonts w:eastAsiaTheme="minorHAnsi" w:cstheme="minorBidi"/>
          <w:i/>
          <w:sz w:val="28"/>
          <w:szCs w:val="28"/>
          <w:lang w:eastAsia="en-US"/>
        </w:rPr>
        <w:t xml:space="preserve">. </w:t>
      </w:r>
      <w:r w:rsidR="00C8117F" w:rsidRPr="0086322E">
        <w:rPr>
          <w:rFonts w:eastAsiaTheme="minorHAnsi" w:cstheme="minorBidi"/>
          <w:i/>
          <w:sz w:val="28"/>
          <w:szCs w:val="28"/>
          <w:lang w:eastAsia="en-US"/>
        </w:rPr>
        <w:t>??????????????????????</w:t>
      </w:r>
      <w:proofErr w:type="gramEnd"/>
    </w:p>
    <w:p w:rsidR="003119F6" w:rsidRPr="0086322E" w:rsidRDefault="003119F6" w:rsidP="003119F6">
      <w:pPr>
        <w:spacing w:after="0" w:line="240" w:lineRule="auto"/>
        <w:ind w:firstLine="426"/>
        <w:jc w:val="both"/>
        <w:rPr>
          <w:rFonts w:ascii="Times New Roman" w:eastAsiaTheme="minorHAnsi" w:hAnsi="Times New Roman"/>
          <w:i/>
          <w:sz w:val="28"/>
          <w:szCs w:val="28"/>
          <w:lang w:eastAsia="en-US"/>
        </w:rPr>
      </w:pPr>
      <w:r w:rsidRPr="0086322E">
        <w:rPr>
          <w:rFonts w:ascii="Times New Roman" w:eastAsiaTheme="minorHAnsi" w:hAnsi="Times New Roman"/>
          <w:i/>
          <w:sz w:val="28"/>
          <w:szCs w:val="28"/>
          <w:lang w:eastAsia="en-US"/>
        </w:rPr>
        <w:t>Рабочая программа учебного предмета «Математика» составлена с учетом примерной программы на основе модульного принципа построения учебного материала, определяет только количество часов на изучение того или иного модуля (раздела) учебного предмета и не ограничивает возможности их изучения в том или ином классе, а также порядка чередования занятий по разделам «Алгебра и начала математического анализа» и «Геометрия». Учитель вправе распределить модули (разделы) по годам изучения, с учетом целесообразности и необходимости достижения предметных результатов.</w:t>
      </w:r>
    </w:p>
    <w:p w:rsidR="003119F6" w:rsidRPr="0086322E" w:rsidRDefault="003119F6" w:rsidP="003119F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322E">
        <w:rPr>
          <w:rFonts w:ascii="Times New Roman" w:hAnsi="Times New Roman" w:cs="Times New Roman"/>
          <w:b/>
          <w:sz w:val="28"/>
          <w:szCs w:val="28"/>
        </w:rPr>
        <w:t>340 часов</w:t>
      </w:r>
    </w:p>
    <w:p w:rsidR="003119F6" w:rsidRPr="0086322E" w:rsidRDefault="003119F6" w:rsidP="00886D51">
      <w:pPr>
        <w:pStyle w:val="Style27"/>
        <w:widowControl/>
        <w:spacing w:line="360" w:lineRule="auto"/>
        <w:jc w:val="center"/>
        <w:rPr>
          <w:rStyle w:val="FontStyle68"/>
          <w:rFonts w:eastAsia="Calibri"/>
          <w:b/>
          <w:bCs/>
          <w:sz w:val="24"/>
          <w:szCs w:val="24"/>
          <w:u w:val="single"/>
        </w:rPr>
      </w:pPr>
    </w:p>
    <w:p w:rsidR="00886D51" w:rsidRPr="0086322E" w:rsidRDefault="00886D51" w:rsidP="00886D51">
      <w:pPr>
        <w:pStyle w:val="Style27"/>
        <w:widowControl/>
        <w:spacing w:line="360" w:lineRule="auto"/>
        <w:jc w:val="center"/>
        <w:rPr>
          <w:rStyle w:val="FontStyle68"/>
          <w:rFonts w:eastAsia="Calibri"/>
          <w:b/>
          <w:bCs/>
          <w:sz w:val="24"/>
          <w:szCs w:val="24"/>
          <w:u w:val="single"/>
        </w:rPr>
      </w:pPr>
      <w:r w:rsidRPr="0086322E">
        <w:rPr>
          <w:rStyle w:val="FontStyle68"/>
          <w:rFonts w:eastAsia="Calibri"/>
          <w:b/>
          <w:bCs/>
          <w:sz w:val="24"/>
          <w:szCs w:val="24"/>
          <w:u w:val="single"/>
        </w:rPr>
        <w:t>4.Тематическое планирование 10 класс</w:t>
      </w:r>
    </w:p>
    <w:p w:rsidR="00886D51" w:rsidRPr="0086322E" w:rsidRDefault="00886D51" w:rsidP="00886D51">
      <w:pPr>
        <w:shd w:val="clear" w:color="auto" w:fill="FFFFFF"/>
        <w:tabs>
          <w:tab w:val="left" w:pos="274"/>
        </w:tabs>
        <w:spacing w:before="19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86322E">
        <w:rPr>
          <w:rFonts w:ascii="Times New Roman" w:hAnsi="Times New Roman" w:cs="Times New Roman"/>
          <w:bCs/>
          <w:sz w:val="24"/>
          <w:szCs w:val="24"/>
        </w:rPr>
        <w:t>Количество часов по программе – 170 часов</w:t>
      </w:r>
    </w:p>
    <w:p w:rsidR="00886D51" w:rsidRPr="0086322E" w:rsidRDefault="00886D51" w:rsidP="00886D51">
      <w:pPr>
        <w:shd w:val="clear" w:color="auto" w:fill="FFFFFF"/>
        <w:tabs>
          <w:tab w:val="left" w:pos="274"/>
        </w:tabs>
        <w:spacing w:before="19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86322E">
        <w:rPr>
          <w:rFonts w:ascii="Times New Roman" w:hAnsi="Times New Roman" w:cs="Times New Roman"/>
          <w:bCs/>
          <w:sz w:val="24"/>
          <w:szCs w:val="24"/>
        </w:rPr>
        <w:t>В неделю - 5 часов</w:t>
      </w:r>
    </w:p>
    <w:tbl>
      <w:tblPr>
        <w:tblW w:w="0" w:type="auto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79"/>
        <w:gridCol w:w="6351"/>
        <w:gridCol w:w="1747"/>
      </w:tblGrid>
      <w:tr w:rsidR="0086322E" w:rsidRPr="0086322E" w:rsidTr="00160FBC">
        <w:tc>
          <w:tcPr>
            <w:tcW w:w="779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6351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А. Действительные числа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2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Аксиомы стереометри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Параллельность прямых и плоскостей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0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А. Степенная функц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1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Параллельность прямых и плоскостей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9</w:t>
            </w:r>
          </w:p>
        </w:tc>
      </w:tr>
      <w:tr w:rsidR="0086322E" w:rsidRPr="0086322E" w:rsidTr="00160FBC">
        <w:trPr>
          <w:trHeight w:val="315"/>
        </w:trPr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tabs>
                <w:tab w:val="left" w:pos="1605"/>
              </w:tabs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А. Показательная функц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2</w:t>
            </w:r>
          </w:p>
        </w:tc>
      </w:tr>
      <w:tr w:rsidR="0086322E" w:rsidRPr="0086322E" w:rsidTr="00160FBC">
        <w:trPr>
          <w:trHeight w:val="188"/>
        </w:trPr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bCs w:val="0"/>
                <w:spacing w:val="-4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А. Логарифмическая функц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Перпендикулярность прямых и плоскостей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20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А. Тригонометрические формулы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23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Многогранник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2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А. Тригонометрические уравнен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Г. Векторы в пространстве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6</w:t>
            </w:r>
          </w:p>
        </w:tc>
      </w:tr>
      <w:tr w:rsidR="00C8117F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0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 xml:space="preserve"> Итоговое повторение 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6</w:t>
            </w:r>
          </w:p>
        </w:tc>
      </w:tr>
    </w:tbl>
    <w:p w:rsidR="00886D51" w:rsidRPr="0086322E" w:rsidRDefault="00886D51" w:rsidP="00886D51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pacing w:val="-11"/>
          <w:sz w:val="24"/>
          <w:szCs w:val="24"/>
        </w:rPr>
      </w:pPr>
    </w:p>
    <w:p w:rsidR="00886D51" w:rsidRPr="0086322E" w:rsidRDefault="00886D51" w:rsidP="00886D51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pacing w:val="-11"/>
          <w:sz w:val="24"/>
          <w:szCs w:val="24"/>
        </w:rPr>
      </w:pPr>
      <w:r w:rsidRPr="0086322E">
        <w:rPr>
          <w:rFonts w:ascii="Times New Roman" w:hAnsi="Times New Roman" w:cs="Times New Roman"/>
          <w:b/>
          <w:spacing w:val="-11"/>
          <w:sz w:val="24"/>
          <w:szCs w:val="24"/>
        </w:rPr>
        <w:t>Тематический контроль 10 класс</w:t>
      </w:r>
    </w:p>
    <w:p w:rsidR="00886D51" w:rsidRPr="0086322E" w:rsidRDefault="00886D51" w:rsidP="00886D51">
      <w:pPr>
        <w:shd w:val="clear" w:color="auto" w:fill="FFFFFF"/>
        <w:spacing w:before="240"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  <w:r w:rsidRPr="0086322E">
        <w:rPr>
          <w:rFonts w:ascii="Times New Roman" w:hAnsi="Times New Roman" w:cs="Times New Roman"/>
          <w:bCs/>
          <w:spacing w:val="-10"/>
          <w:sz w:val="24"/>
          <w:szCs w:val="24"/>
        </w:rPr>
        <w:t>Входная контрольная работа – 1</w:t>
      </w:r>
    </w:p>
    <w:p w:rsidR="00886D51" w:rsidRPr="0086322E" w:rsidRDefault="00886D51" w:rsidP="00886D51">
      <w:pPr>
        <w:shd w:val="clear" w:color="auto" w:fill="FFFFFF"/>
        <w:spacing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  <w:r w:rsidRPr="0086322E">
        <w:rPr>
          <w:rFonts w:ascii="Times New Roman" w:hAnsi="Times New Roman" w:cs="Times New Roman"/>
          <w:bCs/>
          <w:spacing w:val="-10"/>
          <w:sz w:val="24"/>
          <w:szCs w:val="24"/>
        </w:rPr>
        <w:lastRenderedPageBreak/>
        <w:t>Четвертные контрольные работы –9</w:t>
      </w:r>
    </w:p>
    <w:p w:rsidR="00886D51" w:rsidRPr="0086322E" w:rsidRDefault="00886D51" w:rsidP="00886D51">
      <w:pPr>
        <w:shd w:val="clear" w:color="auto" w:fill="FFFFFF"/>
        <w:spacing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  <w:r w:rsidRPr="0086322E">
        <w:rPr>
          <w:rFonts w:ascii="Times New Roman" w:hAnsi="Times New Roman" w:cs="Times New Roman"/>
          <w:bCs/>
          <w:spacing w:val="-10"/>
          <w:sz w:val="24"/>
          <w:szCs w:val="24"/>
        </w:rPr>
        <w:t>Годовая итоговая контрольная работа – 1</w:t>
      </w:r>
    </w:p>
    <w:p w:rsidR="00886D51" w:rsidRPr="0086322E" w:rsidRDefault="00886D51" w:rsidP="00886D51">
      <w:pPr>
        <w:shd w:val="clear" w:color="auto" w:fill="FFFFFF"/>
        <w:spacing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</w:p>
    <w:tbl>
      <w:tblPr>
        <w:tblpPr w:leftFromText="180" w:rightFromText="180" w:vertAnchor="text" w:horzAnchor="page" w:tblpX="1510" w:tblpY="247"/>
        <w:tblW w:w="9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48"/>
        <w:gridCol w:w="8880"/>
      </w:tblGrid>
      <w:tr w:rsidR="0086322E" w:rsidRPr="0086322E" w:rsidTr="00160FBC">
        <w:trPr>
          <w:trHeight w:val="305"/>
        </w:trPr>
        <w:tc>
          <w:tcPr>
            <w:tcW w:w="948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(указать тематические контрольные и проверочные работы) 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Действительные числа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Аксиомы стереометрии. Взаимное расположение прямых, прямой и плоскости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Степенная функция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араллельность плоскостей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«Показательная функция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Логарифмическая функция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ерпендикулярность прямой и плоскости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Тригонометрические формулы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Многогранники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Тригонометрические уравнения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9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Итоговая»</w:t>
            </w:r>
          </w:p>
        </w:tc>
      </w:tr>
    </w:tbl>
    <w:p w:rsidR="00886D51" w:rsidRPr="0086322E" w:rsidRDefault="00886D51" w:rsidP="00886D5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6D51" w:rsidRPr="0086322E" w:rsidRDefault="00886D51" w:rsidP="00886D51">
      <w:pPr>
        <w:tabs>
          <w:tab w:val="num" w:pos="0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6322E">
        <w:rPr>
          <w:rFonts w:ascii="Times New Roman" w:hAnsi="Times New Roman" w:cs="Times New Roman"/>
          <w:b/>
          <w:bCs/>
          <w:sz w:val="24"/>
          <w:szCs w:val="24"/>
          <w:u w:val="single"/>
        </w:rPr>
        <w:t>Календарно-тематическое планирование 10 класс</w:t>
      </w:r>
    </w:p>
    <w:tbl>
      <w:tblPr>
        <w:tblW w:w="17916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1"/>
        <w:gridCol w:w="3765"/>
        <w:gridCol w:w="850"/>
        <w:gridCol w:w="966"/>
        <w:gridCol w:w="2815"/>
        <w:gridCol w:w="1701"/>
        <w:gridCol w:w="3429"/>
        <w:gridCol w:w="3429"/>
      </w:tblGrid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A00488" w:rsidRPr="0086322E" w:rsidRDefault="00A00488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Кол час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</w:t>
            </w:r>
          </w:p>
        </w:tc>
        <w:tc>
          <w:tcPr>
            <w:tcW w:w="2815" w:type="dxa"/>
          </w:tcPr>
          <w:p w:rsidR="00A00488" w:rsidRPr="0086322E" w:rsidRDefault="00A00488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Характеристика основных видов деятельности </w:t>
            </w:r>
            <w:proofErr w:type="gramStart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ченика(</w:t>
            </w:r>
            <w:proofErr w:type="gramEnd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на УУД)</w:t>
            </w: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Формы текущего контроля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    Глава 1. Действительные числа - 12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Целые и рациональные числа.</w:t>
            </w:r>
          </w:p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ыполнять арифметические действия, сочетая устные и письменные приемы</w:t>
            </w:r>
          </w:p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 находить значения корня натуральной степени</w:t>
            </w:r>
          </w:p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еть находить значения степени с рациональным показателем,</w:t>
            </w:r>
          </w:p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еть проводить по</w:t>
            </w:r>
          </w:p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звестным формулам и правилам преобразования буквенных выражений, включающих степени, радикалы</w:t>
            </w: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,5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,7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,9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,11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епень с действительным показателем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1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Действительные числа»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Г                              Аксиомы стереометрии и следствия из них – 6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,14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едмет и аксиомы стереометрии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б аксиоматическом способе построения геометрии. Знать основные фигуры в пространстве, способы их обозначения, формулировки аксиом стереометрии. Уметь применять их для решения простейших задач </w:t>
            </w:r>
          </w:p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нать формулировки следствий, уметь проводить доказательные рассуждения и применять их для решения задач, иметь представление об элементарных построениях в пространстве.</w:t>
            </w: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,16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7,1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Параллельность прямых и плоскостей – 10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ость прямых. 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Знать определение параллельных прямых в пространстве, формулировки основных теорем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 параллельности прямых, уметь их доказывать и распознавать в конкретных условиях, применять теоремы к решению задач </w:t>
            </w:r>
          </w:p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Уметь различать пересекающиеся, параллельные и скрещивающиеся прямые, находить угол между прямыми в пространстве. </w:t>
            </w: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0,21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,23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 «Параллельность прямой и плоскости»</w:t>
            </w:r>
          </w:p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4,25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прямых в пространстве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6,27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гол между прямыми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2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«Аксиомы стереометрии. Взаимное расположение прямых, прямой и плоскости.» 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               Глава 2. Степенная функция - 11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епенная функция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160FBC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Уметь: строить графики элементарных функций, прообразовывать их; -задавать функции различными способами;</w:t>
            </w:r>
          </w:p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читать график функции, доказывать четность или нечетность функции</w:t>
            </w:r>
            <w:proofErr w:type="gramStart"/>
            <w:r w:rsidRPr="0086322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 Знать</w:t>
            </w:r>
            <w:proofErr w:type="gramEnd"/>
            <w:r w:rsidRPr="0086322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алгоритм исследования функции и уметь исследовать функцию. Уметь строить графики обратных функций;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– передавать информацию сжато, полно, выборочно; – работать по заданному алгоритму, аргументировать ответ или ошибку</w:t>
            </w: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0,31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степенной функции и его свойства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3,34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5,36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765" w:type="dxa"/>
          </w:tcPr>
          <w:p w:rsidR="00A00488" w:rsidRPr="0086322E" w:rsidRDefault="00A00488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.</w:t>
            </w:r>
          </w:p>
        </w:tc>
        <w:tc>
          <w:tcPr>
            <w:tcW w:w="850" w:type="dxa"/>
          </w:tcPr>
          <w:p w:rsidR="00A00488" w:rsidRPr="0086322E" w:rsidRDefault="00A00488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Контрольная работа №3 «Степенная функция»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  <w:trHeight w:val="343"/>
        </w:trPr>
        <w:tc>
          <w:tcPr>
            <w:tcW w:w="11058" w:type="dxa"/>
            <w:gridSpan w:val="6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Параллельность прямых и плоскостей – 9 ч</w:t>
            </w:r>
          </w:p>
        </w:tc>
      </w:tr>
      <w:tr w:rsidR="00A00488" w:rsidRPr="0086322E" w:rsidTr="00A00488">
        <w:trPr>
          <w:gridAfter w:val="2"/>
          <w:wAfter w:w="6858" w:type="dxa"/>
          <w:trHeight w:val="333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0,41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араллельность плоскостей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нать определение и признаки параллельности плоскостей. Уметь находить несколько способов решения, аргумен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тировать рациональный способ, проводить доказательные рассуждения. 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2,43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етраэдр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4,45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араллелепипед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  <w:trHeight w:val="339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6,47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4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Параллельность плоскостей»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Глава 3.        Показательная функция – 12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0,51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показательной функции и его свойств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3,54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показательных уравнений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5,56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показательных неравенст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8,5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Контрольная работа №5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оказательная функция»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                      Глава 4. Логарифмическая функция </w:t>
            </w:r>
            <w:proofErr w:type="gramStart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-  16</w:t>
            </w:r>
            <w:proofErr w:type="gramEnd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1,62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логарифм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3,64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войства логарифмо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5,66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Десятичный логарифм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атуральный логарифм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8,6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0,71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2,73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4,75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6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Логарифмическая функция»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  <w:trHeight w:val="351"/>
        </w:trPr>
        <w:tc>
          <w:tcPr>
            <w:tcW w:w="11058" w:type="dxa"/>
            <w:gridSpan w:val="6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Перпендикулярность прямых и плоскостей – 20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7,7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ость прямой и плоскости. 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нать признак перпендикулярности прямой и плоскости; понятие ортогонального проектирования.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еть решать задачи на применение признака перпендикулярности прямой и плоскости.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нать понятие перпендикуляр и наклонная; теорему о трех перпендикулярах.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еть решать задачи с применением теоремы о трех перпендикулярах.</w:t>
            </w:r>
          </w:p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9,80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лоскости и прямой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1,82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: перпендикулярность прямой и плоскости. 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  <w:trHeight w:val="442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3,84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 и наклонные. 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5,86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7,8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 и наклонные. Угол между прямой и плоскостью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9,90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Двугранный угол. 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1,92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лоскостей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3,94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7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Перпендикулярность прямой и плоскости»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Глава 5. Тригонометрические формулы – 23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адианная мера угл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понятие синуса, косинуса, тангенса и котангенса, их свойства, таблицу их значений, понятия тригонометрической функции числового и углового аргументов, основные формулы тригонометрии, формулы приведения, понятие радианной меры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угла.</w:t>
            </w:r>
          </w:p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Уметь использовать свойства тригонометрических функций,</w:t>
            </w:r>
          </w:p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прощать выражения с применением основных формул, переводить радианную меру угла в градусную и наоборот,</w:t>
            </w:r>
          </w:p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именять формулы приведения.</w:t>
            </w: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8,9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ворот точки вокруг начала координат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0,</w:t>
            </w:r>
          </w:p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, тангенса и котангенс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наки тригонометрических функций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3,</w:t>
            </w:r>
          </w:p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5,106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углов</w:t>
            </w:r>
            <w:r w:rsidRPr="008632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29" type="#_x0000_t75" style="width:14.25pt;height:14.25pt" o:ole="" fillcolor="window">
                  <v:imagedata r:id="rId16" o:title=""/>
                </v:shape>
                <o:OLEObject Type="Embed" ProgID="Equation.3" ShapeID="_x0000_i1029" DrawAspect="Content" ObjectID="_1659946407" r:id="rId17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и (</w:t>
            </w:r>
            <w:r w:rsidRPr="008632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20">
                <v:shape id="_x0000_i1030" type="#_x0000_t75" style="width:21.75pt;height:14.25pt" o:ole="" fillcolor="window">
                  <v:imagedata r:id="rId18" o:title=""/>
                </v:shape>
                <o:OLEObject Type="Embed" ProgID="Equation.3" ShapeID="_x0000_i1030" DrawAspect="Content" ObjectID="_1659946408" r:id="rId19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8,109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0,111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угл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половинного угла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3,114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Формулы приведения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5,116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803105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7,118</w:t>
            </w:r>
          </w:p>
        </w:tc>
        <w:tc>
          <w:tcPr>
            <w:tcW w:w="3765" w:type="dxa"/>
          </w:tcPr>
          <w:p w:rsidR="00A00488" w:rsidRPr="0086322E" w:rsidRDefault="00A00488" w:rsidP="00DE0A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умма и разность косинусов.</w:t>
            </w:r>
          </w:p>
        </w:tc>
        <w:tc>
          <w:tcPr>
            <w:tcW w:w="850" w:type="dxa"/>
          </w:tcPr>
          <w:p w:rsidR="00A00488" w:rsidRPr="0086322E" w:rsidRDefault="00A00488" w:rsidP="00DE0AC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DE0AC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DE0AC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8</w:t>
            </w:r>
            <w:proofErr w:type="gram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  «</w:t>
            </w:r>
            <w:proofErr w:type="gram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ормулы»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  <w:trHeight w:val="266"/>
        </w:trPr>
        <w:tc>
          <w:tcPr>
            <w:tcW w:w="11058" w:type="dxa"/>
            <w:gridSpan w:val="6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Многогранники – 12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0,121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многогранника. 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  <w:vAlign w:val="center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многогранниках, различать виды многогранников, знать определение призмы, ее элементов, различать виды призм </w:t>
            </w:r>
          </w:p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лощади поверхности призмы (боковой и полной), знать формулу вычисления площади по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рхности призмы</w:t>
            </w: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2,123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  <w:vAlign w:val="center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4,125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  <w:vAlign w:val="center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6,12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Решение задач: пирамида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  <w:vAlign w:val="center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  <w:vAlign w:val="center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9,130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ногогранники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9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Многогранники»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Глава 6. Тригонометрические уравнения – 16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2,133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 w:rsidRPr="008632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31" type="#_x0000_t75" style="width:42.75pt;height:14.25pt" o:ole="" fillcolor="window">
                  <v:imagedata r:id="rId20" o:title=""/>
                </v:shape>
                <o:OLEObject Type="Embed" ProgID="Equation.3" ShapeID="_x0000_i1031" DrawAspect="Content" ObjectID="_1659946409" r:id="rId21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15" w:type="dxa"/>
            <w:vMerge w:val="restart"/>
          </w:tcPr>
          <w:p w:rsidR="00A00488" w:rsidRPr="0086322E" w:rsidRDefault="00A00488" w:rsidP="00502A3B">
            <w:pPr>
              <w:autoSpaceDE w:val="0"/>
              <w:autoSpaceDN w:val="0"/>
              <w:adjustRightInd w:val="0"/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решать простейшие уравнения </w:t>
            </w:r>
            <w:proofErr w:type="spell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os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арксинуса. 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ать простейшие уравнения </w:t>
            </w:r>
            <w:proofErr w:type="spell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sin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арктангенса, арккотангенса. 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ать простейшие уравнения </w:t>
            </w:r>
            <w:proofErr w:type="spell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tg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ctg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8632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нать два основных метода решения тригонометрических </w:t>
            </w:r>
            <w:proofErr w:type="spellStart"/>
            <w:proofErr w:type="gram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й.Уметь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ать</w:t>
            </w:r>
            <w:proofErr w:type="spellEnd"/>
            <w:proofErr w:type="gramEnd"/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тригонометрические уравнения по формулам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методом замены переменной; методом разложения 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а множители.</w:t>
            </w:r>
          </w:p>
          <w:p w:rsidR="00A00488" w:rsidRPr="0086322E" w:rsidRDefault="00A00488" w:rsidP="00502A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4,135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 w:rsidRPr="008632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99" w:dyaOrig="280">
                <v:shape id="_x0000_i1032" type="#_x0000_t75" style="width:42.75pt;height:14.25pt" o:ole="" fillcolor="window">
                  <v:imagedata r:id="rId22" o:title=""/>
                </v:shape>
                <o:OLEObject Type="Embed" ProgID="Equation.3" ShapeID="_x0000_i1032" DrawAspect="Content" ObjectID="_1659946410" r:id="rId23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6,137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 w:rsidRPr="008632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280">
                <v:shape id="_x0000_i1033" type="#_x0000_t75" style="width:36.75pt;height:14.25pt" o:ole="" fillcolor="window">
                  <v:imagedata r:id="rId24" o:title=""/>
                </v:shape>
                <o:OLEObject Type="Embed" ProgID="Equation.3" ShapeID="_x0000_i1033" DrawAspect="Content" ObjectID="_1659946411" r:id="rId25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 w:rsidRPr="008632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80">
                <v:shape id="_x0000_i1034" type="#_x0000_t75" style="width:42.75pt;height:14.25pt" o:ole="" fillcolor="window">
                  <v:imagedata r:id="rId26" o:title=""/>
                </v:shape>
                <o:OLEObject Type="Embed" ProgID="Equation.3" ShapeID="_x0000_i1034" DrawAspect="Content" ObjectID="_1659946412" r:id="rId27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9,140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, сводящихся к квадратным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с помощью формул половинного угла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pStyle w:val="2"/>
              <w:rPr>
                <w:rFonts w:ascii="Times New Roman" w:hAnsi="Times New Roman"/>
                <w:b w:val="0"/>
                <w:bCs w:val="0"/>
                <w:sz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с введением вспомогательного угла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4,145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3765" w:type="dxa"/>
          </w:tcPr>
          <w:p w:rsidR="00A00488" w:rsidRPr="0086322E" w:rsidRDefault="00A00488" w:rsidP="00502A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850" w:type="dxa"/>
          </w:tcPr>
          <w:p w:rsidR="00A00488" w:rsidRPr="0086322E" w:rsidRDefault="00A00488" w:rsidP="00502A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502A3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7</w:t>
            </w:r>
          </w:p>
        </w:tc>
        <w:tc>
          <w:tcPr>
            <w:tcW w:w="3765" w:type="dxa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0</w:t>
            </w:r>
          </w:p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Тригонометрические уравнения».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15" w:type="dxa"/>
            <w:vMerge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A00488" w:rsidRPr="0086322E" w:rsidTr="00A00488">
        <w:tc>
          <w:tcPr>
            <w:tcW w:w="11058" w:type="dxa"/>
            <w:gridSpan w:val="6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Векторы в пространстве – 6 ч</w:t>
            </w:r>
          </w:p>
        </w:tc>
        <w:tc>
          <w:tcPr>
            <w:tcW w:w="3429" w:type="dxa"/>
          </w:tcPr>
          <w:p w:rsidR="00A00488" w:rsidRPr="0086322E" w:rsidRDefault="00A00488" w:rsidP="00A0048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вектора в пространстве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 w:val="restart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векторов. 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1,152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омпланарные векторы.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Векторы в пространстве»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  <w:vMerge/>
            <w:vAlign w:val="center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11058" w:type="dxa"/>
            <w:gridSpan w:val="6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Итоговое повторение – 17 ч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4,155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епенная функция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6,157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8,159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0,161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2,163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араллельность плоскостей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лоскостей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8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авильные многогранники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0488" w:rsidRPr="0086322E" w:rsidTr="00A00488">
        <w:trPr>
          <w:gridAfter w:val="2"/>
          <w:wAfter w:w="6858" w:type="dxa"/>
        </w:trPr>
        <w:tc>
          <w:tcPr>
            <w:tcW w:w="96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9,170</w:t>
            </w:r>
          </w:p>
        </w:tc>
        <w:tc>
          <w:tcPr>
            <w:tcW w:w="3765" w:type="dxa"/>
            <w:vAlign w:val="center"/>
          </w:tcPr>
          <w:p w:rsidR="00A00488" w:rsidRPr="0086322E" w:rsidRDefault="00A00488" w:rsidP="00A004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12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Итоговая»</w:t>
            </w:r>
          </w:p>
        </w:tc>
        <w:tc>
          <w:tcPr>
            <w:tcW w:w="850" w:type="dxa"/>
          </w:tcPr>
          <w:p w:rsidR="00A00488" w:rsidRPr="0086322E" w:rsidRDefault="00A00488" w:rsidP="00A004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5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00488" w:rsidRPr="0086322E" w:rsidRDefault="00A00488" w:rsidP="00A00488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</w:tbl>
    <w:p w:rsidR="00C8117F" w:rsidRPr="0086322E" w:rsidRDefault="00C8117F" w:rsidP="00886D51">
      <w:pPr>
        <w:pStyle w:val="Style27"/>
        <w:widowControl/>
        <w:spacing w:line="360" w:lineRule="auto"/>
        <w:jc w:val="center"/>
        <w:rPr>
          <w:rStyle w:val="FontStyle68"/>
          <w:rFonts w:eastAsia="Calibri"/>
          <w:b/>
          <w:bCs/>
          <w:sz w:val="24"/>
          <w:szCs w:val="24"/>
        </w:rPr>
      </w:pPr>
    </w:p>
    <w:p w:rsidR="00886D51" w:rsidRPr="0086322E" w:rsidRDefault="00886D51" w:rsidP="00886D51">
      <w:pPr>
        <w:pStyle w:val="Style27"/>
        <w:widowControl/>
        <w:spacing w:line="360" w:lineRule="auto"/>
        <w:jc w:val="center"/>
        <w:rPr>
          <w:rStyle w:val="FontStyle68"/>
          <w:rFonts w:eastAsia="Calibri"/>
          <w:b/>
          <w:bCs/>
          <w:sz w:val="24"/>
          <w:szCs w:val="24"/>
        </w:rPr>
      </w:pPr>
      <w:r w:rsidRPr="0086322E">
        <w:rPr>
          <w:rStyle w:val="FontStyle68"/>
          <w:rFonts w:eastAsia="Calibri"/>
          <w:b/>
          <w:bCs/>
          <w:sz w:val="24"/>
          <w:szCs w:val="24"/>
        </w:rPr>
        <w:t>Тематическое планирование 11 класс</w:t>
      </w:r>
    </w:p>
    <w:p w:rsidR="00886D51" w:rsidRPr="0086322E" w:rsidRDefault="00886D51" w:rsidP="00886D51">
      <w:pPr>
        <w:shd w:val="clear" w:color="auto" w:fill="FFFFFF"/>
        <w:tabs>
          <w:tab w:val="left" w:pos="274"/>
        </w:tabs>
        <w:spacing w:before="19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86322E">
        <w:rPr>
          <w:rFonts w:ascii="Times New Roman" w:hAnsi="Times New Roman" w:cs="Times New Roman"/>
          <w:bCs/>
          <w:sz w:val="24"/>
          <w:szCs w:val="24"/>
        </w:rPr>
        <w:t>Количество часов по программе – 170 часов</w:t>
      </w:r>
    </w:p>
    <w:p w:rsidR="00886D51" w:rsidRPr="0086322E" w:rsidRDefault="00886D51" w:rsidP="00886D51">
      <w:pPr>
        <w:shd w:val="clear" w:color="auto" w:fill="FFFFFF"/>
        <w:tabs>
          <w:tab w:val="left" w:pos="274"/>
        </w:tabs>
        <w:spacing w:before="19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86322E">
        <w:rPr>
          <w:rFonts w:ascii="Times New Roman" w:hAnsi="Times New Roman" w:cs="Times New Roman"/>
          <w:bCs/>
          <w:sz w:val="24"/>
          <w:szCs w:val="24"/>
        </w:rPr>
        <w:t xml:space="preserve">В </w:t>
      </w:r>
      <w:proofErr w:type="gramStart"/>
      <w:r w:rsidRPr="0086322E">
        <w:rPr>
          <w:rFonts w:ascii="Times New Roman" w:hAnsi="Times New Roman" w:cs="Times New Roman"/>
          <w:bCs/>
          <w:sz w:val="24"/>
          <w:szCs w:val="24"/>
        </w:rPr>
        <w:t>неделю  -</w:t>
      </w:r>
      <w:proofErr w:type="gramEnd"/>
      <w:r w:rsidRPr="0086322E">
        <w:rPr>
          <w:rFonts w:ascii="Times New Roman" w:hAnsi="Times New Roman" w:cs="Times New Roman"/>
          <w:bCs/>
          <w:sz w:val="24"/>
          <w:szCs w:val="24"/>
        </w:rPr>
        <w:t xml:space="preserve"> 5  часов</w:t>
      </w:r>
    </w:p>
    <w:tbl>
      <w:tblPr>
        <w:tblW w:w="0" w:type="auto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79"/>
        <w:gridCol w:w="6351"/>
        <w:gridCol w:w="1747"/>
      </w:tblGrid>
      <w:tr w:rsidR="0086322E" w:rsidRPr="0086322E" w:rsidTr="00160FBC">
        <w:tc>
          <w:tcPr>
            <w:tcW w:w="779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6351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4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ая и ее геометрический смысл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8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bCs w:val="0"/>
                <w:spacing w:val="-4"/>
                <w:sz w:val="24"/>
              </w:rPr>
            </w:pPr>
            <w:r w:rsidRPr="0086322E">
              <w:rPr>
                <w:rFonts w:ascii="Times New Roman" w:hAnsi="Times New Roman"/>
                <w:b w:val="0"/>
                <w:bCs w:val="0"/>
                <w:spacing w:val="-4"/>
                <w:sz w:val="24"/>
              </w:rPr>
              <w:t>Метод координат в пространстве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7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pacing w:val="-4"/>
                <w:szCs w:val="24"/>
              </w:rPr>
              <w:t>Цилиндр, конус, шар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Интеграл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5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Объемы тел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9</w:t>
            </w:r>
          </w:p>
        </w:tc>
      </w:tr>
      <w:tr w:rsidR="0086322E" w:rsidRPr="0086322E" w:rsidTr="00160FBC">
        <w:trPr>
          <w:trHeight w:val="315"/>
        </w:trPr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>Элементы комбинаторик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0</w:t>
            </w:r>
          </w:p>
        </w:tc>
      </w:tr>
      <w:tr w:rsidR="0086322E" w:rsidRPr="0086322E" w:rsidTr="00160FBC">
        <w:trPr>
          <w:trHeight w:val="373"/>
        </w:trPr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pacing w:val="-4"/>
                <w:szCs w:val="24"/>
              </w:rPr>
              <w:t>Знакомство с вероятностью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10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1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Cs w:val="24"/>
              </w:rPr>
              <w:t>Итоговое повторение: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/>
                <w:bCs/>
              </w:rPr>
            </w:pPr>
            <w:r w:rsidRPr="0086322E">
              <w:rPr>
                <w:b/>
                <w:bCs/>
              </w:rPr>
              <w:t>35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Геометр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8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pStyle w:val="a5"/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Вычисления и преобразования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5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pStyle w:val="a5"/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bCs/>
                <w:spacing w:val="-4"/>
                <w:szCs w:val="24"/>
              </w:rPr>
            </w:pPr>
            <w:r w:rsidRPr="0086322E">
              <w:rPr>
                <w:rFonts w:ascii="Times New Roman" w:hAnsi="Times New Roman" w:cs="Times New Roman"/>
                <w:szCs w:val="24"/>
              </w:rPr>
              <w:t xml:space="preserve">Простейшие уравнения и неравенства  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pStyle w:val="a5"/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hAnsi="Times New Roman" w:cs="Times New Roman"/>
                <w:szCs w:val="24"/>
              </w:rPr>
            </w:pPr>
            <w:r w:rsidRPr="0086322E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Системы уравнений и неравенств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6</w:t>
            </w:r>
          </w:p>
        </w:tc>
      </w:tr>
      <w:tr w:rsidR="0086322E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pStyle w:val="a5"/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86322E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Функции и график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5</w:t>
            </w:r>
          </w:p>
        </w:tc>
      </w:tr>
      <w:tr w:rsidR="00C8117F" w:rsidRPr="0086322E" w:rsidTr="00160FBC">
        <w:tc>
          <w:tcPr>
            <w:tcW w:w="779" w:type="dxa"/>
          </w:tcPr>
          <w:p w:rsidR="00886D51" w:rsidRPr="0086322E" w:rsidRDefault="00886D51" w:rsidP="004C16B6">
            <w:pPr>
              <w:pStyle w:val="a5"/>
              <w:widowControl w:val="0"/>
              <w:numPr>
                <w:ilvl w:val="0"/>
                <w:numId w:val="15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51" w:type="dxa"/>
            <w:shd w:val="clear" w:color="auto" w:fill="auto"/>
          </w:tcPr>
          <w:p w:rsidR="00886D51" w:rsidRPr="0086322E" w:rsidRDefault="00886D51" w:rsidP="00160FBC">
            <w:pPr>
              <w:pStyle w:val="af2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86322E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Задачи с параметрами</w:t>
            </w:r>
          </w:p>
        </w:tc>
        <w:tc>
          <w:tcPr>
            <w:tcW w:w="1747" w:type="dxa"/>
          </w:tcPr>
          <w:p w:rsidR="00886D51" w:rsidRPr="0086322E" w:rsidRDefault="00886D51" w:rsidP="00160FBC">
            <w:pPr>
              <w:pStyle w:val="Style7"/>
              <w:widowControl/>
              <w:spacing w:before="38" w:line="360" w:lineRule="auto"/>
              <w:ind w:left="360"/>
              <w:jc w:val="center"/>
              <w:rPr>
                <w:bCs/>
              </w:rPr>
            </w:pPr>
            <w:r w:rsidRPr="0086322E">
              <w:rPr>
                <w:bCs/>
              </w:rPr>
              <w:t>5</w:t>
            </w:r>
          </w:p>
        </w:tc>
      </w:tr>
    </w:tbl>
    <w:p w:rsidR="00886D51" w:rsidRPr="0086322E" w:rsidRDefault="00886D51" w:rsidP="00886D51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pacing w:val="-11"/>
          <w:sz w:val="24"/>
          <w:szCs w:val="24"/>
        </w:rPr>
      </w:pPr>
    </w:p>
    <w:p w:rsidR="00886D51" w:rsidRPr="0086322E" w:rsidRDefault="00886D51" w:rsidP="00886D51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pacing w:val="-11"/>
          <w:sz w:val="24"/>
          <w:szCs w:val="24"/>
        </w:rPr>
      </w:pPr>
      <w:r w:rsidRPr="0086322E">
        <w:rPr>
          <w:rFonts w:ascii="Times New Roman" w:hAnsi="Times New Roman" w:cs="Times New Roman"/>
          <w:b/>
          <w:spacing w:val="-11"/>
          <w:sz w:val="24"/>
          <w:szCs w:val="24"/>
        </w:rPr>
        <w:t>Тематический контроль 11 клас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03"/>
        <w:gridCol w:w="2503"/>
        <w:gridCol w:w="2503"/>
      </w:tblGrid>
      <w:tr w:rsidR="0086322E" w:rsidRPr="0086322E" w:rsidTr="00160FBC">
        <w:trPr>
          <w:jc w:val="center"/>
        </w:trPr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лгебра и начала анализа</w:t>
            </w:r>
          </w:p>
        </w:tc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я</w:t>
            </w:r>
          </w:p>
        </w:tc>
      </w:tr>
      <w:tr w:rsidR="00C8117F" w:rsidRPr="0086322E" w:rsidTr="00160FBC">
        <w:trPr>
          <w:jc w:val="center"/>
        </w:trPr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1</w:t>
            </w:r>
          </w:p>
        </w:tc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503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886D51" w:rsidRPr="0086322E" w:rsidRDefault="00886D51" w:rsidP="00886D51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pacing w:val="-11"/>
          <w:sz w:val="24"/>
          <w:szCs w:val="24"/>
        </w:rPr>
      </w:pPr>
    </w:p>
    <w:p w:rsidR="00886D51" w:rsidRPr="0086322E" w:rsidRDefault="00886D51" w:rsidP="00886D51">
      <w:pPr>
        <w:shd w:val="clear" w:color="auto" w:fill="FFFFFF"/>
        <w:spacing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  <w:r w:rsidRPr="0086322E">
        <w:rPr>
          <w:rFonts w:ascii="Times New Roman" w:hAnsi="Times New Roman" w:cs="Times New Roman"/>
          <w:bCs/>
          <w:spacing w:val="-10"/>
          <w:sz w:val="24"/>
          <w:szCs w:val="24"/>
        </w:rPr>
        <w:t>Четвертные контрольные работы –7</w:t>
      </w:r>
    </w:p>
    <w:p w:rsidR="00886D51" w:rsidRPr="0086322E" w:rsidRDefault="00886D51" w:rsidP="00886D51">
      <w:pPr>
        <w:shd w:val="clear" w:color="auto" w:fill="FFFFFF"/>
        <w:spacing w:line="360" w:lineRule="auto"/>
        <w:rPr>
          <w:rFonts w:ascii="Times New Roman" w:hAnsi="Times New Roman" w:cs="Times New Roman"/>
          <w:bCs/>
          <w:spacing w:val="-10"/>
          <w:sz w:val="24"/>
          <w:szCs w:val="24"/>
        </w:rPr>
      </w:pPr>
      <w:r w:rsidRPr="0086322E">
        <w:rPr>
          <w:rFonts w:ascii="Times New Roman" w:hAnsi="Times New Roman" w:cs="Times New Roman"/>
          <w:bCs/>
          <w:spacing w:val="-10"/>
          <w:sz w:val="24"/>
          <w:szCs w:val="24"/>
        </w:rPr>
        <w:t>Годовая итоговая контрольная работа – 1</w:t>
      </w:r>
    </w:p>
    <w:tbl>
      <w:tblPr>
        <w:tblpPr w:leftFromText="180" w:rightFromText="180" w:vertAnchor="text" w:horzAnchor="page" w:tblpX="1510" w:tblpY="247"/>
        <w:tblW w:w="9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48"/>
        <w:gridCol w:w="8880"/>
      </w:tblGrid>
      <w:tr w:rsidR="0086322E" w:rsidRPr="0086322E" w:rsidTr="00160FBC">
        <w:trPr>
          <w:trHeight w:val="305"/>
        </w:trPr>
        <w:tc>
          <w:tcPr>
            <w:tcW w:w="948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(указать тематические контрольные и проверочные работы) 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Тригонометрические функции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роизводная и ее геометрический смысл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Метод координат в пространстве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рименение производной к исследованию функций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Цилиндр, конус и шар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Интеграл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Объёмы тел»</w:t>
            </w:r>
          </w:p>
        </w:tc>
      </w:tr>
      <w:tr w:rsidR="0086322E" w:rsidRPr="0086322E" w:rsidTr="00160FBC">
        <w:trPr>
          <w:trHeight w:val="432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Элементы комбинаторики»</w:t>
            </w:r>
          </w:p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и»</w:t>
            </w:r>
          </w:p>
        </w:tc>
      </w:tr>
      <w:tr w:rsidR="0086322E" w:rsidRPr="0086322E" w:rsidTr="00160FBC">
        <w:trPr>
          <w:trHeight w:val="366"/>
        </w:trPr>
        <w:tc>
          <w:tcPr>
            <w:tcW w:w="948" w:type="dxa"/>
          </w:tcPr>
          <w:p w:rsidR="00886D51" w:rsidRPr="0086322E" w:rsidRDefault="00886D51" w:rsidP="004C16B6">
            <w:pPr>
              <w:widowControl w:val="0"/>
              <w:numPr>
                <w:ilvl w:val="0"/>
                <w:numId w:val="12"/>
              </w:numPr>
              <w:tabs>
                <w:tab w:val="left" w:pos="274"/>
              </w:tabs>
              <w:autoSpaceDE w:val="0"/>
              <w:autoSpaceDN w:val="0"/>
              <w:adjustRightInd w:val="0"/>
              <w:spacing w:before="19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0" w:type="dxa"/>
          </w:tcPr>
          <w:p w:rsidR="00886D51" w:rsidRPr="0086322E" w:rsidRDefault="00886D51" w:rsidP="00160FBC">
            <w:pPr>
              <w:tabs>
                <w:tab w:val="left" w:pos="274"/>
              </w:tabs>
              <w:spacing w:before="19" w:line="36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 №8.</w:t>
            </w:r>
          </w:p>
        </w:tc>
      </w:tr>
    </w:tbl>
    <w:p w:rsidR="00886D51" w:rsidRPr="0086322E" w:rsidRDefault="00886D51" w:rsidP="00886D5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2" w:name="_GoBack"/>
      <w:bookmarkEnd w:id="2"/>
    </w:p>
    <w:p w:rsidR="00886D51" w:rsidRPr="0086322E" w:rsidRDefault="00886D51" w:rsidP="00886D51">
      <w:pPr>
        <w:tabs>
          <w:tab w:val="num" w:pos="0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6322E">
        <w:rPr>
          <w:rFonts w:ascii="Times New Roman" w:hAnsi="Times New Roman" w:cs="Times New Roman"/>
          <w:b/>
          <w:bCs/>
          <w:sz w:val="24"/>
          <w:szCs w:val="24"/>
          <w:u w:val="single"/>
        </w:rPr>
        <w:t>Календарно-тематическое планирование 11 класс</w:t>
      </w:r>
    </w:p>
    <w:tbl>
      <w:tblPr>
        <w:tblW w:w="11340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8"/>
        <w:gridCol w:w="3765"/>
        <w:gridCol w:w="850"/>
        <w:gridCol w:w="966"/>
        <w:gridCol w:w="3429"/>
        <w:gridCol w:w="1482"/>
      </w:tblGrid>
      <w:tr w:rsidR="0086322E" w:rsidRPr="0086322E" w:rsidTr="0086322E"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Кол час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</w:t>
            </w:r>
          </w:p>
        </w:tc>
        <w:tc>
          <w:tcPr>
            <w:tcW w:w="3429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Характеристика основных видов деятельности </w:t>
            </w:r>
            <w:proofErr w:type="gramStart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ченика(</w:t>
            </w:r>
            <w:proofErr w:type="gramEnd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на УУД)</w:t>
            </w:r>
          </w:p>
        </w:tc>
        <w:tc>
          <w:tcPr>
            <w:tcW w:w="1482" w:type="dxa"/>
          </w:tcPr>
          <w:p w:rsidR="00886D51" w:rsidRPr="0086322E" w:rsidRDefault="0086322E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ормы текущего контроля</w:t>
            </w:r>
          </w:p>
        </w:tc>
      </w:tr>
      <w:tr w:rsidR="0086322E" w:rsidRPr="0086322E" w:rsidTr="0086322E">
        <w:trPr>
          <w:trHeight w:val="489"/>
        </w:trPr>
        <w:tc>
          <w:tcPr>
            <w:tcW w:w="11340" w:type="dxa"/>
            <w:gridSpan w:val="6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Глава 6. Тригонометрические функции – 14ч</w:t>
            </w: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тригонометрических функций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понятие числовой </w:t>
            </w:r>
            <w:proofErr w:type="gram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окружности ,Числовой</w:t>
            </w:r>
            <w:proofErr w:type="gram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кружности на координатной плоскости.</w:t>
            </w:r>
          </w:p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записывать множество чисел, соответствующих на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числовой окружности точке, находить на числовой окружности точку, соответствующую данному числу, находить на числовой окружности точки с конкретным значением абсциссы и ординаты, а </w:t>
            </w:r>
            <w:proofErr w:type="gram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так же</w:t>
            </w:r>
            <w:proofErr w:type="gram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пределять каким числам они соответствуют.</w:t>
            </w:r>
          </w:p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Знать понятие синуса, косинуса, тангенса и котангенса, их свойства, таблицу их значений, понятия тригонометрической функции числового и углового аргументов, основные формулы тригонометрии, формулы приведения, понятие радианной меры угла.</w:t>
            </w:r>
          </w:p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Уметь использовать свойства тригонометрических функций,</w:t>
            </w:r>
          </w:p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прощать выражения с применением основных формул, переводить радианную меру угла в градусную и наоборот,</w:t>
            </w:r>
          </w:p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именять формулы приведения.</w:t>
            </w:r>
          </w:p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Знать свойства тригонометрических функций.</w:t>
            </w:r>
          </w:p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строить графики функций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 </w:t>
            </w:r>
            <w:proofErr w:type="spell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x</w:t>
            </w:r>
            <w:proofErr w:type="spell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proofErr w:type="spell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osx</w:t>
            </w:r>
            <w:proofErr w:type="spell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proofErr w:type="spell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tgx</w:t>
            </w:r>
            <w:proofErr w:type="spell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proofErr w:type="spellStart"/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tgx</w:t>
            </w:r>
            <w:proofErr w:type="spellEnd"/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преобразовывать графики тригонометрических функций. </w:t>
            </w: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ножество значений тригонометрических функций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Четность, нечетность тригоно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рических функций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иодичность тригонометрических функций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5E611B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.Д.</w:t>
            </w: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,7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8632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35" type="#_x0000_t75" style="width:47.25pt;height:12.75pt" o:ole="" fillcolor="window">
                  <v:imagedata r:id="rId28" o:title=""/>
                </v:shape>
                <o:OLEObject Type="Embed" ProgID="Equation.3" ShapeID="_x0000_i1035" DrawAspect="Content" ObjectID="_1659946413" r:id="rId29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 её график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5E611B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.Р.</w:t>
            </w: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,10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8632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36" type="#_x0000_t75" style="width:45pt;height:15.75pt" o:ole="" fillcolor="window">
                  <v:imagedata r:id="rId30" o:title=""/>
                </v:shape>
                <o:OLEObject Type="Embed" ProgID="Equation.3" ShapeID="_x0000_i1036" DrawAspect="Content" ObjectID="_1659946414" r:id="rId31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 её график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,12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8632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9" w:dyaOrig="280">
                <v:shape id="_x0000_i1037" type="#_x0000_t75" style="width:38.25pt;height:14.25pt" o:ole="" fillcolor="window">
                  <v:imagedata r:id="rId32" o:title=""/>
                </v:shape>
                <o:OLEObject Type="Embed" ProgID="Equation.3" ShapeID="_x0000_i1037" DrawAspect="Content" ObjectID="_1659946415" r:id="rId33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6322E" w:rsidRPr="0086322E" w:rsidTr="0086322E">
        <w:trPr>
          <w:trHeight w:val="489"/>
        </w:trPr>
        <w:tc>
          <w:tcPr>
            <w:tcW w:w="848" w:type="dxa"/>
          </w:tcPr>
          <w:p w:rsidR="00886D51" w:rsidRPr="0086322E" w:rsidRDefault="00886D51" w:rsidP="00160FBC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765" w:type="dxa"/>
          </w:tcPr>
          <w:p w:rsidR="00886D51" w:rsidRPr="0086322E" w:rsidRDefault="00886D51" w:rsidP="00160F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.</w:t>
            </w:r>
          </w:p>
        </w:tc>
        <w:tc>
          <w:tcPr>
            <w:tcW w:w="850" w:type="dxa"/>
          </w:tcPr>
          <w:p w:rsidR="00886D51" w:rsidRPr="0086322E" w:rsidRDefault="00886D51" w:rsidP="00160F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886D51" w:rsidRPr="0086322E" w:rsidRDefault="00886D51" w:rsidP="00160FBC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886D51" w:rsidRPr="0086322E" w:rsidRDefault="00886D51" w:rsidP="00160FB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886D51" w:rsidRPr="0086322E" w:rsidRDefault="00886D51" w:rsidP="00160FBC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489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1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Тригонометрические функции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    Глава 8. Производная и ее геометрический смысл - 18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производной. Физический смысл производно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-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предела функции. Понятие о непрерывной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,1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Формирование начальных умений находить производные элементарных функций на основе определения производно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9,2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ая степенной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left" w:pos="190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1,2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ая произведения и частного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5,2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ые некоторых элементарных функций: логарифмических и показательных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 w:firstLine="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изводные тригонометрических функц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8,2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 w:firstLine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 w:firstLine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 в заданной точке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 w:firstLine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 w:firstLine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1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Производная и ее геометрический смысл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. Метод координат в пространстве – 17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3,3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вторение: векторы в пространстве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в пространстве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6,3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38,3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ов и координат точек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  <w:vAlign w:val="center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,4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Угол между векторами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3,4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5,4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Движения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Метод координат в пространстве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Глава 9. Применение производной к исследованию функций - 16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0,5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2,5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Экстремумы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инимум и максимум функции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5,5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построению графиков функц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7,5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с помощью производной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59,6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2,6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firstLine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pStyle w:val="2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Контрольная работа №3 «Применение производной к исследованию функций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rPr>
          <w:trHeight w:val="343"/>
        </w:trPr>
        <w:tc>
          <w:tcPr>
            <w:tcW w:w="11340" w:type="dxa"/>
            <w:gridSpan w:val="6"/>
            <w:vAlign w:val="center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     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86322E">
              <w:rPr>
                <w:rFonts w:ascii="Times New Roman" w:hAnsi="Times New Roman" w:cs="Times New Roman"/>
                <w:b/>
                <w:bCs/>
                <w:spacing w:val="-4"/>
                <w:sz w:val="24"/>
                <w:szCs w:val="24"/>
              </w:rPr>
              <w:t>Цилиндр, конус, шар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– 16 ч</w:t>
            </w: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6,6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онятие цилиндра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9,7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Конус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1,7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сечённый конус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3,7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фера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333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5,7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е сферы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7,7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лощадь сферы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Цилиндр, конус и шар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4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Цилиндр, конус и шар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Глава 10.        Интеграл – 15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2,8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первообразной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4,8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авила нахождения первообразно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аблица первообразных элементарных функц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криволинейной трапец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88,8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интеграл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с помощью интеграло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2,9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Формула Ньютона – Лейбниц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4,9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и интеграла к решению практических задач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5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«Интеграл»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Г                      Глава 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Объемы тел </w:t>
            </w:r>
            <w:proofErr w:type="gramStart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-  19</w:t>
            </w:r>
            <w:proofErr w:type="gramEnd"/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бъёма.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98,9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прямоугольного параллелепипед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0,10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прямой призмы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цилиндр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3,10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наклонной призмы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281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5,10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пирамиды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rPr>
          <w:trHeight w:val="287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pStyle w:val="2"/>
              <w:ind w:left="65" w:hanging="7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Объём конус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08,10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шар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0,11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 шарового сегмента, шарового слоя, сектор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3,11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 w:hanging="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«Объёмы тел»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rPr>
          <w:trHeight w:val="351"/>
        </w:trPr>
        <w:tc>
          <w:tcPr>
            <w:tcW w:w="11340" w:type="dxa"/>
            <w:gridSpan w:val="6"/>
            <w:vAlign w:val="center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Глава 11. Элементы комбинаторики – 10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6,11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  <w:vAlign w:val="center"/>
          </w:tcPr>
          <w:p w:rsidR="005E611B" w:rsidRPr="0086322E" w:rsidRDefault="005E611B" w:rsidP="005E611B">
            <w:pPr>
              <w:tabs>
                <w:tab w:val="num" w:pos="15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  <w:tab w:val="num" w:pos="154"/>
                <w:tab w:val="left" w:pos="296"/>
              </w:tabs>
              <w:spacing w:after="0" w:line="240" w:lineRule="auto"/>
              <w:ind w:left="15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 простейших случаях вероятности событий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 основе подсчета числа исходов;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18,11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Перестановки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0,1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мещения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442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2,12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очетания и их свойств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4,12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Бином Ньютон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Глава 12. Знакомство с теорией вероятности –10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обытия 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Комбинации событий. Противоположное событие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ероятность событий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ложение вероятностей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езависимые события. Умножение вероятностей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7 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«Комбинаторика. 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Элементы теории вероятности» </w:t>
            </w:r>
          </w:p>
          <w:p w:rsidR="005E611B" w:rsidRPr="0086322E" w:rsidRDefault="005E611B" w:rsidP="005E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– 35 ч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Г                            Геометрия – 8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Аксиомы стереометри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tabs>
                <w:tab w:val="left" w:pos="15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</w:p>
          <w:p w:rsidR="005E611B" w:rsidRPr="0086322E" w:rsidRDefault="005E611B" w:rsidP="005E611B">
            <w:pPr>
              <w:numPr>
                <w:ilvl w:val="0"/>
                <w:numId w:val="14"/>
              </w:numPr>
              <w:spacing w:after="0" w:line="240" w:lineRule="auto"/>
              <w:ind w:left="154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на чертежах и моделях пространственные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ы; соотносить трехмерные объекты с их описаниями, изображениями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анализировать в простейших случаях взаимное расположение объектов в пространстве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left" w:pos="154"/>
              </w:tabs>
              <w:spacing w:after="0" w:line="240" w:lineRule="auto"/>
              <w:ind w:left="154" w:hanging="1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зображать основные многогранники и круглые тела; выполнять чертежи по условиям задач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строить простейшие сечения куба, призмы, пирамиды; </w:t>
            </w:r>
          </w:p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;</w:t>
            </w: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736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pStyle w:val="2"/>
              <w:ind w:left="65"/>
              <w:rPr>
                <w:rFonts w:ascii="Times New Roman" w:hAnsi="Times New Roman"/>
                <w:b w:val="0"/>
                <w:sz w:val="24"/>
              </w:rPr>
            </w:pPr>
            <w:r w:rsidRPr="0086322E">
              <w:rPr>
                <w:rFonts w:ascii="Times New Roman" w:hAnsi="Times New Roman"/>
                <w:b w:val="0"/>
                <w:sz w:val="24"/>
              </w:rPr>
              <w:t>Параллельность прямых, прямой и плоскости, плоскосте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ерпендикулярность. Перпендикулярность плоскосте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Многогранник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Векторы в пространстве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Цилиндр, конус, шар, площади их поверхносте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бъёмы тел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ела вращения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ind w:left="6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     Вычисления и преобразования – 5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епень числа. Свойства степен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еобразование степенных и иррациональных выражен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  <w:vAlign w:val="center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Логарифм числа. Свойства логарифм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  <w:vAlign w:val="center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реобразования логарифмических выражен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  <w:vAlign w:val="center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. Формулы приведения. Преобразование тригонометрических выражений.</w:t>
            </w:r>
          </w:p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  <w:vAlign w:val="center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Простейшие уравнения и неравенства    - 6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700" w:dyaOrig="320">
                <v:shape id="_x0000_i1038" type="#_x0000_t75" style="width:36.75pt;height:14.25pt" o:ole="" fillcolor="window">
                  <v:imagedata r:id="rId34" o:title=""/>
                </v:shape>
                <o:OLEObject Type="Embed" ProgID="Equation.3" ShapeID="_x0000_i1038" DrawAspect="Content" ObjectID="_1659946416" r:id="rId35"/>
              </w:objec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  <w:tab w:val="num" w:pos="154"/>
              </w:tabs>
              <w:spacing w:after="0" w:line="240" w:lineRule="auto"/>
              <w:ind w:left="154" w:hanging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</w:tabs>
              <w:spacing w:after="0" w:line="240" w:lineRule="auto"/>
              <w:ind w:left="154" w:hanging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 неравенства по условию задачи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  <w:tab w:val="num" w:pos="154"/>
                <w:tab w:val="num" w:pos="709"/>
              </w:tabs>
              <w:spacing w:after="0" w:line="240" w:lineRule="auto"/>
              <w:ind w:left="154" w:hanging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  <w:tab w:val="num" w:pos="154"/>
                <w:tab w:val="num" w:pos="709"/>
              </w:tabs>
              <w:spacing w:after="0" w:line="240" w:lineRule="auto"/>
              <w:ind w:left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зображать на координатной плоскости множества решений простейших уравнений и их систем;</w:t>
            </w:r>
          </w:p>
          <w:p w:rsidR="005E611B" w:rsidRPr="0086322E" w:rsidRDefault="005E611B" w:rsidP="005E611B">
            <w:pPr>
              <w:ind w:left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 для: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clear" w:pos="567"/>
                <w:tab w:val="num" w:pos="154"/>
              </w:tabs>
              <w:spacing w:after="0" w:line="240" w:lineRule="auto"/>
              <w:ind w:left="154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строения и исследования простейших математических моделей.</w:t>
            </w: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равенств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760" w:dyaOrig="360">
                <v:shape id="_x0000_i1039" type="#_x0000_t75" style="width:35.25pt;height:21.75pt" o:ole="" fillcolor="window">
                  <v:imagedata r:id="rId36" o:title=""/>
                </v:shape>
                <o:OLEObject Type="Embed" ProgID="Equation.3" ShapeID="_x0000_i1039" DrawAspect="Content" ObjectID="_1659946417" r:id="rId37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700" w:dyaOrig="320">
                <v:shape id="_x0000_i1040" type="#_x0000_t75" style="width:36.75pt;height:14.25pt" o:ole="" fillcolor="window">
                  <v:imagedata r:id="rId38" o:title=""/>
                </v:shape>
                <o:OLEObject Type="Embed" ProgID="Equation.3" ShapeID="_x0000_i1040" DrawAspect="Content" ObjectID="_1659946418" r:id="rId39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 и неравенств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1040" w:dyaOrig="360">
                <v:shape id="_x0000_i1041" type="#_x0000_t75" style="width:50.25pt;height:21.75pt" o:ole="" fillcolor="window">
                  <v:imagedata r:id="rId40" o:title=""/>
                </v:shape>
                <o:OLEObject Type="Embed" ProgID="Equation.3" ShapeID="_x0000_i1041" DrawAspect="Content" ObjectID="_1659946419" r:id="rId41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равенств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1020" w:dyaOrig="360">
                <v:shape id="_x0000_i1042" type="#_x0000_t75" style="width:50.25pt;height:21.75pt" o:ole="" fillcolor="window">
                  <v:imagedata r:id="rId42" o:title=""/>
                </v:shape>
                <o:OLEObject Type="Embed" ProgID="Equation.3" ShapeID="_x0000_i1042" DrawAspect="Content" ObjectID="_1659946420" r:id="rId43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1040" w:dyaOrig="360">
                <v:shape id="_x0000_i1043" type="#_x0000_t75" style="width:50.25pt;height:21.75pt" o:ole="" fillcolor="window">
                  <v:imagedata r:id="rId44" o:title=""/>
                </v:shape>
                <o:OLEObject Type="Embed" ProgID="Equation.3" ShapeID="_x0000_i1043" DrawAspect="Content" ObjectID="_1659946421" r:id="rId45"/>
              </w:objec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rPr>
          <w:trHeight w:val="581"/>
        </w:trPr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object w:dxaOrig="3500" w:dyaOrig="320">
                <v:shape id="_x0000_i1044" type="#_x0000_t75" style="width:173.25pt;height:14.25pt" o:ole="" fillcolor="window">
                  <v:imagedata r:id="rId46" o:title=""/>
                </v:shape>
                <o:OLEObject Type="Embed" ProgID="Equation.3" ShapeID="_x0000_i1044" DrawAspect="Content" ObjectID="_1659946422" r:id="rId47"/>
              </w:objec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                Системы уравнений и неравенств – 6 ч  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линейных систем уравнений и неравенст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и неравенств второй степен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показательных систем уравнений и неравенст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систем уравнений и неравенст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систем уравнений и неравенств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систем уравнений и неравенств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А                                      Функции и графики – 5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и множество значений некоторых элементарных функций. Четность, 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четность и периодичность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 w:val="restart"/>
          </w:tcPr>
          <w:p w:rsidR="005E611B" w:rsidRPr="0086322E" w:rsidRDefault="005E611B" w:rsidP="005E611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пределять значение функ</w:t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ции по значению аргумента при различных способах задания функции; 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строить графики изученных функций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писывать по графику и в простейших случаях по формуле</w:t>
            </w:r>
            <w:r w:rsidRPr="008632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1"/>
            </w: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 xml:space="preserve"> поведение и свойства функций, находить по графику функции наибольшие и наименьшие значения;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;</w:t>
            </w:r>
          </w:p>
          <w:p w:rsidR="005E611B" w:rsidRPr="0086322E" w:rsidRDefault="005E611B" w:rsidP="005E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 для:</w:t>
            </w:r>
          </w:p>
          <w:p w:rsidR="005E611B" w:rsidRPr="0086322E" w:rsidRDefault="005E611B" w:rsidP="005E611B">
            <w:pPr>
              <w:numPr>
                <w:ilvl w:val="0"/>
                <w:numId w:val="13"/>
              </w:numPr>
              <w:tabs>
                <w:tab w:val="num" w:pos="154"/>
              </w:tabs>
              <w:spacing w:after="0" w:line="240" w:lineRule="auto"/>
              <w:ind w:left="154" w:hanging="154"/>
              <w:jc w:val="both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описания с помощью функций различных зависимостей, представления их графически, интерпретации графиков;</w:t>
            </w:r>
          </w:p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показательной функции, его свойства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степенной функции, его свойств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 логарифмической функции, его свойства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Графики тригонометрических функций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9" w:type="dxa"/>
            <w:vMerge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093F65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Р.</w:t>
            </w:r>
          </w:p>
        </w:tc>
      </w:tr>
      <w:tr w:rsidR="005E611B" w:rsidRPr="0086322E" w:rsidTr="0086322E">
        <w:tc>
          <w:tcPr>
            <w:tcW w:w="11340" w:type="dxa"/>
            <w:gridSpan w:val="6"/>
            <w:shd w:val="clear" w:color="auto" w:fill="auto"/>
          </w:tcPr>
          <w:p w:rsidR="005E611B" w:rsidRPr="0086322E" w:rsidRDefault="005E611B" w:rsidP="005E611B">
            <w:pPr>
              <w:pStyle w:val="af2"/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</w:pPr>
            <w:r w:rsidRPr="0086322E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А                      </w:t>
            </w:r>
            <w:r w:rsidRPr="0086322E">
              <w:rPr>
                <w:rFonts w:ascii="Times New Roman" w:hAnsi="Times New Roman" w:cs="Times New Roman"/>
                <w:b/>
                <w:szCs w:val="24"/>
              </w:rPr>
              <w:t>Задачи с параметрами</w:t>
            </w:r>
            <w:r w:rsidRPr="0086322E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 - 5 ч</w:t>
            </w: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Понятие параметра. Простейшие уравнения с параметром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Уравнения с параметрами, сводящиеся к квадратным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Неравенства с параметрам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E611B" w:rsidRPr="0086322E" w:rsidTr="0086322E">
        <w:tc>
          <w:tcPr>
            <w:tcW w:w="848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3765" w:type="dxa"/>
          </w:tcPr>
          <w:p w:rsidR="005E611B" w:rsidRPr="0086322E" w:rsidRDefault="005E611B" w:rsidP="005E611B">
            <w:pPr>
              <w:ind w:left="65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Решение задач с параметрами.</w:t>
            </w:r>
          </w:p>
        </w:tc>
        <w:tc>
          <w:tcPr>
            <w:tcW w:w="850" w:type="dxa"/>
          </w:tcPr>
          <w:p w:rsidR="005E611B" w:rsidRPr="0086322E" w:rsidRDefault="005E611B" w:rsidP="005E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9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82" w:type="dxa"/>
          </w:tcPr>
          <w:p w:rsidR="005E611B" w:rsidRPr="0086322E" w:rsidRDefault="005E611B" w:rsidP="005E611B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3674" w:rsidRPr="0086322E" w:rsidTr="0086322E">
        <w:tc>
          <w:tcPr>
            <w:tcW w:w="848" w:type="dxa"/>
          </w:tcPr>
          <w:p w:rsidR="006A3674" w:rsidRPr="0086322E" w:rsidRDefault="006A3674" w:rsidP="006A367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3765" w:type="dxa"/>
          </w:tcPr>
          <w:p w:rsidR="006A3674" w:rsidRPr="0086322E" w:rsidRDefault="006A3674" w:rsidP="006A3674">
            <w:pPr>
              <w:ind w:left="65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 №8.</w:t>
            </w:r>
          </w:p>
        </w:tc>
        <w:tc>
          <w:tcPr>
            <w:tcW w:w="850" w:type="dxa"/>
          </w:tcPr>
          <w:p w:rsidR="006A3674" w:rsidRPr="0086322E" w:rsidRDefault="006A3674" w:rsidP="006A367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322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66" w:type="dxa"/>
          </w:tcPr>
          <w:p w:rsidR="006A3674" w:rsidRPr="0086322E" w:rsidRDefault="006A3674" w:rsidP="006A367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9" w:type="dxa"/>
          </w:tcPr>
          <w:p w:rsidR="006A3674" w:rsidRPr="0086322E" w:rsidRDefault="006A3674" w:rsidP="006A367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82" w:type="dxa"/>
          </w:tcPr>
          <w:p w:rsidR="006A3674" w:rsidRPr="0086322E" w:rsidRDefault="006A3674" w:rsidP="006A3674">
            <w:pPr>
              <w:tabs>
                <w:tab w:val="num" w:pos="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з ДМ</w:t>
            </w:r>
          </w:p>
        </w:tc>
      </w:tr>
    </w:tbl>
    <w:p w:rsidR="00886D51" w:rsidRPr="0086322E" w:rsidRDefault="00886D51" w:rsidP="00886D51">
      <w:pPr>
        <w:spacing w:line="360" w:lineRule="auto"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</w:p>
    <w:p w:rsidR="00AA61E1" w:rsidRPr="0086322E" w:rsidRDefault="00AA61E1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86D51" w:rsidRPr="0086322E" w:rsidRDefault="00886D51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8"/>
          <w:szCs w:val="28"/>
        </w:rPr>
        <w:sectPr w:rsidR="00886D51" w:rsidRPr="0086322E" w:rsidSect="00A12B8F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192453" w:rsidRPr="0086322E" w:rsidRDefault="00192453" w:rsidP="00160FBC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sectPr w:rsidR="00192453" w:rsidRPr="0086322E" w:rsidSect="00AA61E1">
      <w:pgSz w:w="16838" w:h="11906" w:orient="landscape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0A4B" w:rsidRDefault="00160A4B" w:rsidP="009B40B4">
      <w:pPr>
        <w:spacing w:after="0" w:line="240" w:lineRule="auto"/>
      </w:pPr>
      <w:r>
        <w:separator/>
      </w:r>
    </w:p>
  </w:endnote>
  <w:endnote w:type="continuationSeparator" w:id="0">
    <w:p w:rsidR="00160A4B" w:rsidRDefault="00160A4B" w:rsidP="009B4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jaVu Sans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0A4B" w:rsidRDefault="00160A4B" w:rsidP="009B40B4">
      <w:pPr>
        <w:spacing w:after="0" w:line="240" w:lineRule="auto"/>
      </w:pPr>
      <w:r>
        <w:separator/>
      </w:r>
    </w:p>
  </w:footnote>
  <w:footnote w:type="continuationSeparator" w:id="0">
    <w:p w:rsidR="00160A4B" w:rsidRDefault="00160A4B" w:rsidP="009B40B4">
      <w:pPr>
        <w:spacing w:after="0" w:line="240" w:lineRule="auto"/>
      </w:pPr>
      <w:r>
        <w:continuationSeparator/>
      </w:r>
    </w:p>
  </w:footnote>
  <w:footnote w:id="1">
    <w:p w:rsidR="005E611B" w:rsidRDefault="005E611B" w:rsidP="00886D51">
      <w:pPr>
        <w:pStyle w:val="a8"/>
        <w:rPr>
          <w:sz w:val="18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C285B4D"/>
    <w:multiLevelType w:val="hybridMultilevel"/>
    <w:tmpl w:val="758857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317C22"/>
    <w:multiLevelType w:val="hybridMultilevel"/>
    <w:tmpl w:val="7FE877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E0F0C26"/>
    <w:multiLevelType w:val="multilevel"/>
    <w:tmpl w:val="A25AFBCA"/>
    <w:styleLink w:val="WW8Num19"/>
    <w:lvl w:ilvl="0">
      <w:numFmt w:val="bullet"/>
      <w:lvlText w:val=""/>
      <w:lvlJc w:val="left"/>
      <w:rPr>
        <w:rFonts w:ascii="Symbol" w:hAnsi="Symbol"/>
        <w:sz w:val="22"/>
      </w:rPr>
    </w:lvl>
    <w:lvl w:ilvl="1">
      <w:numFmt w:val="bullet"/>
      <w:lvlText w:val="o"/>
      <w:lvlJc w:val="left"/>
      <w:rPr>
        <w:rFonts w:ascii="Courier New" w:hAnsi="Courier New"/>
      </w:rPr>
    </w:lvl>
    <w:lvl w:ilvl="2">
      <w:numFmt w:val="bullet"/>
      <w:lvlText w:val=""/>
      <w:lvlJc w:val="left"/>
      <w:rPr>
        <w:rFonts w:ascii="Wingdings" w:hAnsi="Wingdings"/>
      </w:rPr>
    </w:lvl>
    <w:lvl w:ilvl="3">
      <w:numFmt w:val="bullet"/>
      <w:lvlText w:val=""/>
      <w:lvlJc w:val="left"/>
      <w:rPr>
        <w:rFonts w:ascii="Symbol" w:hAnsi="Symbol"/>
      </w:rPr>
    </w:lvl>
    <w:lvl w:ilvl="4">
      <w:numFmt w:val="bullet"/>
      <w:lvlText w:val="o"/>
      <w:lvlJc w:val="left"/>
      <w:rPr>
        <w:rFonts w:ascii="Courier New" w:hAnsi="Courier New"/>
      </w:rPr>
    </w:lvl>
    <w:lvl w:ilvl="5">
      <w:numFmt w:val="bullet"/>
      <w:lvlText w:val=""/>
      <w:lvlJc w:val="left"/>
      <w:rPr>
        <w:rFonts w:ascii="Wingdings" w:hAnsi="Wingdings"/>
      </w:rPr>
    </w:lvl>
    <w:lvl w:ilvl="6">
      <w:numFmt w:val="bullet"/>
      <w:lvlText w:val=""/>
      <w:lvlJc w:val="left"/>
      <w:rPr>
        <w:rFonts w:ascii="Symbol" w:hAnsi="Symbol"/>
      </w:rPr>
    </w:lvl>
    <w:lvl w:ilvl="7">
      <w:numFmt w:val="bullet"/>
      <w:lvlText w:val="o"/>
      <w:lvlJc w:val="left"/>
      <w:rPr>
        <w:rFonts w:ascii="Courier New" w:hAnsi="Courier New"/>
      </w:rPr>
    </w:lvl>
    <w:lvl w:ilvl="8">
      <w:numFmt w:val="bullet"/>
      <w:lvlText w:val=""/>
      <w:lvlJc w:val="left"/>
      <w:rPr>
        <w:rFonts w:ascii="Wingdings" w:hAnsi="Wingdings"/>
      </w:rPr>
    </w:lvl>
  </w:abstractNum>
  <w:abstractNum w:abstractNumId="5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7D924EB"/>
    <w:multiLevelType w:val="hybridMultilevel"/>
    <w:tmpl w:val="D6F29AC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5394024"/>
    <w:multiLevelType w:val="hybridMultilevel"/>
    <w:tmpl w:val="1E96A6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924923"/>
    <w:multiLevelType w:val="hybridMultilevel"/>
    <w:tmpl w:val="B02E7C0E"/>
    <w:lvl w:ilvl="0" w:tplc="04190001">
      <w:start w:val="1"/>
      <w:numFmt w:val="bullet"/>
      <w:lvlText w:val=""/>
      <w:lvlJc w:val="left"/>
      <w:pPr>
        <w:ind w:left="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74" w:hanging="360"/>
      </w:pPr>
      <w:rPr>
        <w:rFonts w:ascii="Wingdings" w:hAnsi="Wingdings" w:hint="default"/>
      </w:rPr>
    </w:lvl>
  </w:abstractNum>
  <w:abstractNum w:abstractNumId="11" w15:restartNumberingAfterBreak="0">
    <w:nsid w:val="67945A4B"/>
    <w:multiLevelType w:val="hybridMultilevel"/>
    <w:tmpl w:val="6C789A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5A87C39"/>
    <w:multiLevelType w:val="hybridMultilevel"/>
    <w:tmpl w:val="7FE877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3"/>
    <w:lvlOverride w:ilvl="0">
      <w:startOverride w:val="1"/>
    </w:lvlOverride>
  </w:num>
  <w:num w:numId="3">
    <w:abstractNumId w:val="7"/>
  </w:num>
  <w:num w:numId="4">
    <w:abstractNumId w:val="12"/>
  </w:num>
  <w:num w:numId="5">
    <w:abstractNumId w:val="8"/>
  </w:num>
  <w:num w:numId="6">
    <w:abstractNumId w:val="0"/>
  </w:num>
  <w:num w:numId="7">
    <w:abstractNumId w:val="5"/>
  </w:num>
  <w:num w:numId="8">
    <w:abstractNumId w:val="4"/>
  </w:num>
  <w:num w:numId="9">
    <w:abstractNumId w:val="2"/>
  </w:num>
  <w:num w:numId="10">
    <w:abstractNumId w:val="11"/>
  </w:num>
  <w:num w:numId="11">
    <w:abstractNumId w:val="9"/>
  </w:num>
  <w:num w:numId="12">
    <w:abstractNumId w:val="13"/>
  </w:num>
  <w:num w:numId="13">
    <w:abstractNumId w:val="6"/>
  </w:num>
  <w:num w:numId="14">
    <w:abstractNumId w:val="10"/>
  </w:num>
  <w:num w:numId="15">
    <w:abstractNumId w:val="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505A0"/>
    <w:rsid w:val="00024356"/>
    <w:rsid w:val="00083CA9"/>
    <w:rsid w:val="00093F65"/>
    <w:rsid w:val="000A0B90"/>
    <w:rsid w:val="000B28B3"/>
    <w:rsid w:val="000E0A43"/>
    <w:rsid w:val="000F3CA8"/>
    <w:rsid w:val="00106BCE"/>
    <w:rsid w:val="001112AC"/>
    <w:rsid w:val="00113A58"/>
    <w:rsid w:val="00144704"/>
    <w:rsid w:val="0015150B"/>
    <w:rsid w:val="00160835"/>
    <w:rsid w:val="00160A4B"/>
    <w:rsid w:val="00160FBC"/>
    <w:rsid w:val="0016223F"/>
    <w:rsid w:val="00172B96"/>
    <w:rsid w:val="00192453"/>
    <w:rsid w:val="001C2E09"/>
    <w:rsid w:val="001D55BB"/>
    <w:rsid w:val="001E37C7"/>
    <w:rsid w:val="001E549C"/>
    <w:rsid w:val="00201072"/>
    <w:rsid w:val="002065DB"/>
    <w:rsid w:val="0021095D"/>
    <w:rsid w:val="002201EA"/>
    <w:rsid w:val="002401CA"/>
    <w:rsid w:val="002505A0"/>
    <w:rsid w:val="00264FF4"/>
    <w:rsid w:val="00274E0E"/>
    <w:rsid w:val="00292AF0"/>
    <w:rsid w:val="002A1EC6"/>
    <w:rsid w:val="002A3952"/>
    <w:rsid w:val="002E41C6"/>
    <w:rsid w:val="003119F6"/>
    <w:rsid w:val="0031417E"/>
    <w:rsid w:val="00321928"/>
    <w:rsid w:val="00342D1B"/>
    <w:rsid w:val="00351396"/>
    <w:rsid w:val="003C5B1E"/>
    <w:rsid w:val="003D1F78"/>
    <w:rsid w:val="003D4B55"/>
    <w:rsid w:val="003D7CA5"/>
    <w:rsid w:val="003F21D8"/>
    <w:rsid w:val="00403E97"/>
    <w:rsid w:val="00421BF2"/>
    <w:rsid w:val="00451413"/>
    <w:rsid w:val="00492F81"/>
    <w:rsid w:val="004B1DC1"/>
    <w:rsid w:val="004C16B6"/>
    <w:rsid w:val="004C6E82"/>
    <w:rsid w:val="00500802"/>
    <w:rsid w:val="00502A3B"/>
    <w:rsid w:val="00525664"/>
    <w:rsid w:val="00525759"/>
    <w:rsid w:val="00526772"/>
    <w:rsid w:val="005356AD"/>
    <w:rsid w:val="0056554D"/>
    <w:rsid w:val="00591E33"/>
    <w:rsid w:val="005A3634"/>
    <w:rsid w:val="005E611B"/>
    <w:rsid w:val="005F6F0D"/>
    <w:rsid w:val="006034A4"/>
    <w:rsid w:val="006304A1"/>
    <w:rsid w:val="006617F9"/>
    <w:rsid w:val="00675AF7"/>
    <w:rsid w:val="00677EF5"/>
    <w:rsid w:val="00681074"/>
    <w:rsid w:val="0068503E"/>
    <w:rsid w:val="00686048"/>
    <w:rsid w:val="006A3674"/>
    <w:rsid w:val="006B23BB"/>
    <w:rsid w:val="006B4CB9"/>
    <w:rsid w:val="006B6B18"/>
    <w:rsid w:val="006B7D22"/>
    <w:rsid w:val="006D5498"/>
    <w:rsid w:val="006E4A65"/>
    <w:rsid w:val="006F4F44"/>
    <w:rsid w:val="007014AC"/>
    <w:rsid w:val="00702CC7"/>
    <w:rsid w:val="0071174A"/>
    <w:rsid w:val="007247D6"/>
    <w:rsid w:val="007307C7"/>
    <w:rsid w:val="00730861"/>
    <w:rsid w:val="0073092E"/>
    <w:rsid w:val="00734F29"/>
    <w:rsid w:val="00747D4E"/>
    <w:rsid w:val="00751212"/>
    <w:rsid w:val="00754523"/>
    <w:rsid w:val="0076608F"/>
    <w:rsid w:val="007747C2"/>
    <w:rsid w:val="007819C2"/>
    <w:rsid w:val="00795473"/>
    <w:rsid w:val="007A573F"/>
    <w:rsid w:val="007A60DD"/>
    <w:rsid w:val="007D7085"/>
    <w:rsid w:val="007E5685"/>
    <w:rsid w:val="007F7AF7"/>
    <w:rsid w:val="00803105"/>
    <w:rsid w:val="008105CB"/>
    <w:rsid w:val="00843403"/>
    <w:rsid w:val="008542B0"/>
    <w:rsid w:val="0086322E"/>
    <w:rsid w:val="0088566E"/>
    <w:rsid w:val="00886D51"/>
    <w:rsid w:val="00893B30"/>
    <w:rsid w:val="008B26C9"/>
    <w:rsid w:val="008B6B24"/>
    <w:rsid w:val="008C493D"/>
    <w:rsid w:val="0091433A"/>
    <w:rsid w:val="00941461"/>
    <w:rsid w:val="009447F1"/>
    <w:rsid w:val="009A26F0"/>
    <w:rsid w:val="009B2F67"/>
    <w:rsid w:val="009B40B4"/>
    <w:rsid w:val="009E2E5E"/>
    <w:rsid w:val="009F1636"/>
    <w:rsid w:val="00A00067"/>
    <w:rsid w:val="00A00488"/>
    <w:rsid w:val="00A12B8F"/>
    <w:rsid w:val="00A22413"/>
    <w:rsid w:val="00A24CE0"/>
    <w:rsid w:val="00A57C7E"/>
    <w:rsid w:val="00A956F2"/>
    <w:rsid w:val="00A95AC9"/>
    <w:rsid w:val="00AA61E1"/>
    <w:rsid w:val="00AC106B"/>
    <w:rsid w:val="00AD2B57"/>
    <w:rsid w:val="00AD5529"/>
    <w:rsid w:val="00AE49CB"/>
    <w:rsid w:val="00B005CD"/>
    <w:rsid w:val="00B03D93"/>
    <w:rsid w:val="00B0461E"/>
    <w:rsid w:val="00B06026"/>
    <w:rsid w:val="00B15272"/>
    <w:rsid w:val="00B303CB"/>
    <w:rsid w:val="00B40F68"/>
    <w:rsid w:val="00B4420D"/>
    <w:rsid w:val="00B47311"/>
    <w:rsid w:val="00B61D68"/>
    <w:rsid w:val="00B62805"/>
    <w:rsid w:val="00B660AE"/>
    <w:rsid w:val="00B67F32"/>
    <w:rsid w:val="00B82C9F"/>
    <w:rsid w:val="00BB4596"/>
    <w:rsid w:val="00BD6469"/>
    <w:rsid w:val="00C525C4"/>
    <w:rsid w:val="00C57CDD"/>
    <w:rsid w:val="00C8117F"/>
    <w:rsid w:val="00C87E4B"/>
    <w:rsid w:val="00C94A5C"/>
    <w:rsid w:val="00CB46B0"/>
    <w:rsid w:val="00CC4BFC"/>
    <w:rsid w:val="00CC6E99"/>
    <w:rsid w:val="00CF5C63"/>
    <w:rsid w:val="00D16900"/>
    <w:rsid w:val="00D21309"/>
    <w:rsid w:val="00D40817"/>
    <w:rsid w:val="00D43FF1"/>
    <w:rsid w:val="00D44713"/>
    <w:rsid w:val="00D7119F"/>
    <w:rsid w:val="00DA4B43"/>
    <w:rsid w:val="00DD015A"/>
    <w:rsid w:val="00DE0AC4"/>
    <w:rsid w:val="00E10290"/>
    <w:rsid w:val="00E14DBC"/>
    <w:rsid w:val="00E14E9B"/>
    <w:rsid w:val="00E30F4B"/>
    <w:rsid w:val="00E341C7"/>
    <w:rsid w:val="00E37811"/>
    <w:rsid w:val="00E43567"/>
    <w:rsid w:val="00E5351A"/>
    <w:rsid w:val="00E61511"/>
    <w:rsid w:val="00E6216B"/>
    <w:rsid w:val="00E704C4"/>
    <w:rsid w:val="00E75AF4"/>
    <w:rsid w:val="00E93249"/>
    <w:rsid w:val="00E934AD"/>
    <w:rsid w:val="00EE5DB9"/>
    <w:rsid w:val="00F34CEF"/>
    <w:rsid w:val="00F43079"/>
    <w:rsid w:val="00F46EBA"/>
    <w:rsid w:val="00F573FE"/>
    <w:rsid w:val="00FA15B8"/>
    <w:rsid w:val="00FA55F9"/>
    <w:rsid w:val="00FD193C"/>
    <w:rsid w:val="00FF7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BE97DC2-0FCD-4231-AC4B-7AADAD81B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A22413"/>
  </w:style>
  <w:style w:type="paragraph" w:styleId="1">
    <w:name w:val="heading 1"/>
    <w:basedOn w:val="a1"/>
    <w:next w:val="a1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autoRedefine/>
    <w:qFormat/>
    <w:rsid w:val="00675AF7"/>
    <w:pPr>
      <w:keepNext/>
      <w:spacing w:after="0" w:line="240" w:lineRule="auto"/>
      <w:jc w:val="both"/>
      <w:outlineLvl w:val="1"/>
    </w:pPr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</w:rPr>
  </w:style>
  <w:style w:type="paragraph" w:styleId="3">
    <w:name w:val="heading 3"/>
    <w:basedOn w:val="a1"/>
    <w:next w:val="a1"/>
    <w:link w:val="30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qFormat/>
    <w:rsid w:val="00886D51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6">
    <w:name w:val="heading 6"/>
    <w:basedOn w:val="a1"/>
    <w:next w:val="a1"/>
    <w:link w:val="60"/>
    <w:qFormat/>
    <w:rsid w:val="00886D51"/>
    <w:pPr>
      <w:spacing w:before="240" w:after="60"/>
      <w:outlineLvl w:val="5"/>
    </w:pPr>
    <w:rPr>
      <w:rFonts w:ascii="Times New Roman" w:eastAsia="Calibri" w:hAnsi="Times New Roman" w:cs="Times New Roman"/>
      <w:b/>
      <w:bCs/>
      <w:lang w:eastAsia="en-US"/>
    </w:rPr>
  </w:style>
  <w:style w:type="paragraph" w:styleId="7">
    <w:name w:val="heading 7"/>
    <w:basedOn w:val="a1"/>
    <w:next w:val="a1"/>
    <w:link w:val="70"/>
    <w:qFormat/>
    <w:rsid w:val="00886D51"/>
    <w:pPr>
      <w:spacing w:before="240" w:after="60"/>
      <w:outlineLvl w:val="6"/>
    </w:pPr>
    <w:rPr>
      <w:rFonts w:ascii="Times New Roman" w:eastAsia="Calibri" w:hAnsi="Times New Roman" w:cs="Times New Roman"/>
      <w:sz w:val="24"/>
      <w:szCs w:val="24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1"/>
    <w:link w:val="a6"/>
    <w:uiPriority w:val="34"/>
    <w:qFormat/>
    <w:rsid w:val="00C94A5C"/>
    <w:pPr>
      <w:ind w:left="720"/>
      <w:contextualSpacing/>
    </w:pPr>
  </w:style>
  <w:style w:type="table" w:styleId="a7">
    <w:name w:val="Table Grid"/>
    <w:basedOn w:val="a3"/>
    <w:rsid w:val="00C94A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note text"/>
    <w:aliases w:val="Знак6,F1"/>
    <w:basedOn w:val="a1"/>
    <w:link w:val="a9"/>
    <w:semiHidden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aliases w:val="Знак6 Знак,F1 Знак"/>
    <w:basedOn w:val="a2"/>
    <w:link w:val="a8"/>
    <w:semiHidden/>
    <w:rsid w:val="009B40B4"/>
    <w:rPr>
      <w:sz w:val="20"/>
      <w:szCs w:val="20"/>
    </w:rPr>
  </w:style>
  <w:style w:type="table" w:customStyle="1" w:styleId="11">
    <w:name w:val="Сетка таблицы1"/>
    <w:basedOn w:val="a3"/>
    <w:next w:val="a7"/>
    <w:rsid w:val="009B40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otnote reference"/>
    <w:unhideWhenUsed/>
    <w:rsid w:val="009B40B4"/>
    <w:rPr>
      <w:vertAlign w:val="superscript"/>
    </w:rPr>
  </w:style>
  <w:style w:type="character" w:customStyle="1" w:styleId="10">
    <w:name w:val="Заголовок 1 Знак"/>
    <w:basedOn w:val="a2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675AF7"/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2"/>
    <w:link w:val="3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4"/>
    <w:uiPriority w:val="99"/>
    <w:semiHidden/>
    <w:unhideWhenUsed/>
    <w:rsid w:val="00675AF7"/>
  </w:style>
  <w:style w:type="paragraph" w:styleId="ab">
    <w:name w:val="Body Text"/>
    <w:basedOn w:val="a1"/>
    <w:link w:val="ac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</w:rPr>
  </w:style>
  <w:style w:type="character" w:customStyle="1" w:styleId="ac">
    <w:name w:val="Основной текст Знак"/>
    <w:basedOn w:val="a2"/>
    <w:link w:val="ab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c15">
    <w:name w:val="c1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header"/>
    <w:basedOn w:val="a1"/>
    <w:link w:val="ae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e">
    <w:name w:val="Верхний колонтитул Знак"/>
    <w:basedOn w:val="a2"/>
    <w:link w:val="ad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">
    <w:name w:val="footer"/>
    <w:basedOn w:val="a1"/>
    <w:link w:val="af0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0">
    <w:name w:val="Нижний колонтитул Знак"/>
    <w:basedOn w:val="a2"/>
    <w:link w:val="af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1">
    <w:name w:val="Emphasis"/>
    <w:qFormat/>
    <w:rsid w:val="00675AF7"/>
    <w:rPr>
      <w:i/>
      <w:iCs/>
    </w:rPr>
  </w:style>
  <w:style w:type="paragraph" w:styleId="af2">
    <w:name w:val="No Spacing"/>
    <w:link w:val="af3"/>
    <w:uiPriority w:val="1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4">
    <w:name w:val="Hyperlink"/>
    <w:uiPriority w:val="99"/>
    <w:unhideWhenUsed/>
    <w:rsid w:val="00675AF7"/>
    <w:rPr>
      <w:color w:val="0000FF"/>
      <w:u w:val="single"/>
    </w:rPr>
  </w:style>
  <w:style w:type="paragraph" w:styleId="af5">
    <w:name w:val="Normal (Web)"/>
    <w:basedOn w:val="a1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2"/>
    <w:rsid w:val="00675AF7"/>
  </w:style>
  <w:style w:type="paragraph" w:styleId="af6">
    <w:name w:val="Balloon Text"/>
    <w:basedOn w:val="a1"/>
    <w:link w:val="af7"/>
    <w:uiPriority w:val="99"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7">
    <w:name w:val="Текст выноски Знак"/>
    <w:basedOn w:val="a2"/>
    <w:link w:val="af6"/>
    <w:uiPriority w:val="99"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4"/>
    <w:uiPriority w:val="99"/>
    <w:semiHidden/>
    <w:unhideWhenUsed/>
    <w:rsid w:val="00675AF7"/>
  </w:style>
  <w:style w:type="paragraph" w:styleId="21">
    <w:name w:val="Body Text Indent 2"/>
    <w:basedOn w:val="a1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22">
    <w:name w:val="Основной текст с отступом 2 Знак"/>
    <w:basedOn w:val="a2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8">
    <w:name w:val="Body Text Indent"/>
    <w:basedOn w:val="a1"/>
    <w:link w:val="af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af9">
    <w:name w:val="Основной текст с отступом Знак"/>
    <w:basedOn w:val="a2"/>
    <w:link w:val="af8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1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2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a">
    <w:name w:val="FollowedHyperlink"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1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1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4">
    <w:name w:val="Основной текст с отступом 3 Знак"/>
    <w:basedOn w:val="a2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b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c">
    <w:name w:val="page number"/>
    <w:basedOn w:val="a2"/>
    <w:rsid w:val="00675AF7"/>
  </w:style>
  <w:style w:type="paragraph" w:customStyle="1" w:styleId="afd">
    <w:name w:val="Обычный абзац"/>
    <w:basedOn w:val="a1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e">
    <w:name w:val="Содержимое таблицы"/>
    <w:basedOn w:val="a1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f">
    <w:name w:val="Strong"/>
    <w:qFormat/>
    <w:rsid w:val="00675AF7"/>
    <w:rPr>
      <w:b/>
      <w:bCs/>
    </w:rPr>
  </w:style>
  <w:style w:type="paragraph" w:customStyle="1" w:styleId="c0">
    <w:name w:val="c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2"/>
    <w:rsid w:val="00675AF7"/>
  </w:style>
  <w:style w:type="paragraph" w:customStyle="1" w:styleId="c3">
    <w:name w:val="c3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2"/>
    <w:rsid w:val="00675AF7"/>
  </w:style>
  <w:style w:type="paragraph" w:customStyle="1" w:styleId="c14">
    <w:name w:val="c1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">
    <w:name w:val="c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">
    <w:name w:val="c5"/>
    <w:basedOn w:val="a2"/>
    <w:rsid w:val="00675AF7"/>
  </w:style>
  <w:style w:type="paragraph" w:customStyle="1" w:styleId="c4">
    <w:name w:val="c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2"/>
    <w:rsid w:val="00675AF7"/>
  </w:style>
  <w:style w:type="paragraph" w:customStyle="1" w:styleId="c11">
    <w:name w:val="c1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3">
    <w:name w:val="c23"/>
    <w:basedOn w:val="a2"/>
    <w:rsid w:val="00675AF7"/>
  </w:style>
  <w:style w:type="paragraph" w:customStyle="1" w:styleId="c19">
    <w:name w:val="c1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6">
    <w:name w:val="c1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1">
    <w:name w:val="c3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0">
    <w:name w:val="c5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9">
    <w:name w:val="c5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7">
    <w:name w:val="c3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7">
    <w:name w:val="c6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8">
    <w:name w:val="c3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2">
    <w:name w:val="c32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7">
    <w:name w:val="c1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6">
    <w:name w:val="c5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0">
    <w:name w:val="А_основной"/>
    <w:basedOn w:val="a1"/>
    <w:link w:val="aff1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1">
    <w:name w:val="А_основной Знак"/>
    <w:link w:val="aff0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Абзац списка Знак"/>
    <w:link w:val="a5"/>
    <w:uiPriority w:val="99"/>
    <w:locked/>
    <w:rsid w:val="00675AF7"/>
  </w:style>
  <w:style w:type="paragraph" w:customStyle="1" w:styleId="a0">
    <w:name w:val="Перечисление"/>
    <w:link w:val="aff2"/>
    <w:uiPriority w:val="99"/>
    <w:qFormat/>
    <w:rsid w:val="0073092E"/>
    <w:pPr>
      <w:numPr>
        <w:numId w:val="1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2">
    <w:name w:val="Перечисление Знак"/>
    <w:link w:val="a0"/>
    <w:uiPriority w:val="99"/>
    <w:rsid w:val="0073092E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f5"/>
    <w:link w:val="aff3"/>
    <w:uiPriority w:val="99"/>
    <w:qFormat/>
    <w:rsid w:val="0073092E"/>
    <w:pPr>
      <w:numPr>
        <w:numId w:val="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3">
    <w:name w:val="НОМЕРА Знак"/>
    <w:link w:val="a"/>
    <w:uiPriority w:val="99"/>
    <w:rsid w:val="0073092E"/>
    <w:rPr>
      <w:rFonts w:ascii="Arial Narrow" w:eastAsia="Calibri" w:hAnsi="Arial Narrow" w:cs="Times New Roman"/>
      <w:sz w:val="18"/>
      <w:szCs w:val="18"/>
    </w:rPr>
  </w:style>
  <w:style w:type="table" w:customStyle="1" w:styleId="24">
    <w:name w:val="Сетка таблицы2"/>
    <w:basedOn w:val="a3"/>
    <w:next w:val="a7"/>
    <w:uiPriority w:val="59"/>
    <w:rsid w:val="008105CB"/>
    <w:pPr>
      <w:spacing w:after="0" w:line="240" w:lineRule="auto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Сетка таблицы3"/>
    <w:basedOn w:val="a3"/>
    <w:next w:val="a7"/>
    <w:uiPriority w:val="59"/>
    <w:rsid w:val="00B06026"/>
    <w:pPr>
      <w:spacing w:after="0" w:line="240" w:lineRule="auto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2"/>
    <w:link w:val="4"/>
    <w:rsid w:val="00886D5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60">
    <w:name w:val="Заголовок 6 Знак"/>
    <w:basedOn w:val="a2"/>
    <w:link w:val="6"/>
    <w:rsid w:val="00886D51"/>
    <w:rPr>
      <w:rFonts w:ascii="Times New Roman" w:eastAsia="Calibri" w:hAnsi="Times New Roman" w:cs="Times New Roman"/>
      <w:b/>
      <w:bCs/>
      <w:lang w:eastAsia="en-US"/>
    </w:rPr>
  </w:style>
  <w:style w:type="character" w:customStyle="1" w:styleId="70">
    <w:name w:val="Заголовок 7 Знак"/>
    <w:basedOn w:val="a2"/>
    <w:link w:val="7"/>
    <w:rsid w:val="00886D51"/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aff4">
    <w:name w:val="Title"/>
    <w:basedOn w:val="a1"/>
    <w:link w:val="aff5"/>
    <w:qFormat/>
    <w:rsid w:val="00886D5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f5">
    <w:name w:val="Заголовок Знак"/>
    <w:basedOn w:val="a2"/>
    <w:link w:val="aff4"/>
    <w:rsid w:val="00886D51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aff6">
    <w:name w:val="Plain Text"/>
    <w:basedOn w:val="a1"/>
    <w:link w:val="aff7"/>
    <w:rsid w:val="00886D51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f7">
    <w:name w:val="Текст Знак"/>
    <w:basedOn w:val="a2"/>
    <w:link w:val="aff6"/>
    <w:rsid w:val="00886D51"/>
    <w:rPr>
      <w:rFonts w:ascii="Courier New" w:eastAsia="Times New Roman" w:hAnsi="Courier New" w:cs="Courier New"/>
      <w:sz w:val="20"/>
      <w:szCs w:val="20"/>
    </w:rPr>
  </w:style>
  <w:style w:type="paragraph" w:customStyle="1" w:styleId="FR1">
    <w:name w:val="FR1"/>
    <w:rsid w:val="00886D51"/>
    <w:pPr>
      <w:widowControl w:val="0"/>
      <w:spacing w:after="0" w:line="260" w:lineRule="auto"/>
      <w:ind w:firstLine="240"/>
    </w:pPr>
    <w:rPr>
      <w:rFonts w:ascii="Arial" w:eastAsia="Times New Roman" w:hAnsi="Arial" w:cs="Times New Roman"/>
      <w:snapToGrid w:val="0"/>
      <w:sz w:val="18"/>
      <w:szCs w:val="20"/>
    </w:rPr>
  </w:style>
  <w:style w:type="paragraph" w:customStyle="1" w:styleId="Style1">
    <w:name w:val="Style1"/>
    <w:basedOn w:val="a1"/>
    <w:rsid w:val="00886D5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1"/>
    <w:rsid w:val="00886D51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1"/>
    <w:rsid w:val="00886D51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1"/>
    <w:rsid w:val="00886D51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">
    <w:name w:val="Style5"/>
    <w:basedOn w:val="a1"/>
    <w:rsid w:val="00886D51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">
    <w:name w:val="Style6"/>
    <w:basedOn w:val="a1"/>
    <w:rsid w:val="00886D51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">
    <w:name w:val="Style7"/>
    <w:basedOn w:val="a1"/>
    <w:rsid w:val="00886D5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">
    <w:name w:val="Style8"/>
    <w:basedOn w:val="a1"/>
    <w:rsid w:val="00886D51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basedOn w:val="a2"/>
    <w:rsid w:val="00886D51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2"/>
    <w:rsid w:val="00886D51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2"/>
    <w:rsid w:val="00886D51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2"/>
    <w:rsid w:val="00886D51"/>
    <w:rPr>
      <w:rFonts w:ascii="Times New Roman" w:hAnsi="Times New Roman" w:cs="Times New Roman"/>
      <w:i/>
      <w:iCs/>
      <w:sz w:val="22"/>
      <w:szCs w:val="22"/>
    </w:rPr>
  </w:style>
  <w:style w:type="paragraph" w:customStyle="1" w:styleId="Style27">
    <w:name w:val="Style27"/>
    <w:basedOn w:val="a1"/>
    <w:rsid w:val="00886D51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Verdana"/>
      <w:sz w:val="24"/>
      <w:szCs w:val="24"/>
    </w:rPr>
  </w:style>
  <w:style w:type="character" w:customStyle="1" w:styleId="FontStyle68">
    <w:name w:val="Font Style68"/>
    <w:basedOn w:val="a2"/>
    <w:rsid w:val="00886D51"/>
    <w:rPr>
      <w:rFonts w:ascii="Times New Roman" w:hAnsi="Times New Roman" w:cs="Times New Roman" w:hint="default"/>
      <w:sz w:val="22"/>
      <w:szCs w:val="22"/>
    </w:rPr>
  </w:style>
  <w:style w:type="paragraph" w:styleId="aff8">
    <w:name w:val="Subtitle"/>
    <w:basedOn w:val="a1"/>
    <w:link w:val="aff9"/>
    <w:qFormat/>
    <w:rsid w:val="00886D5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9">
    <w:name w:val="Подзаголовок Знак"/>
    <w:basedOn w:val="a2"/>
    <w:link w:val="aff8"/>
    <w:rsid w:val="00886D51"/>
    <w:rPr>
      <w:rFonts w:ascii="Times New Roman" w:eastAsia="Times New Roman" w:hAnsi="Times New Roman" w:cs="Times New Roman"/>
      <w:sz w:val="28"/>
      <w:szCs w:val="20"/>
    </w:rPr>
  </w:style>
  <w:style w:type="character" w:customStyle="1" w:styleId="day7">
    <w:name w:val="da y7"/>
    <w:basedOn w:val="a2"/>
    <w:rsid w:val="00886D51"/>
    <w:rPr>
      <w:rFonts w:ascii="Times New Roman" w:hAnsi="Times New Roman" w:cs="Times New Roman" w:hint="default"/>
    </w:rPr>
  </w:style>
  <w:style w:type="character" w:customStyle="1" w:styleId="t7">
    <w:name w:val="t7"/>
    <w:basedOn w:val="a2"/>
    <w:rsid w:val="00886D51"/>
    <w:rPr>
      <w:rFonts w:ascii="Times New Roman" w:hAnsi="Times New Roman" w:cs="Times New Roman" w:hint="default"/>
    </w:rPr>
  </w:style>
  <w:style w:type="paragraph" w:customStyle="1" w:styleId="Standard">
    <w:name w:val="Standard"/>
    <w:rsid w:val="00886D51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DejaVu Sans" w:hAnsi="Liberation Serif" w:cs="DejaVu Sans"/>
      <w:kern w:val="3"/>
      <w:sz w:val="24"/>
      <w:szCs w:val="24"/>
      <w:lang w:eastAsia="zh-CN" w:bidi="hi-IN"/>
    </w:rPr>
  </w:style>
  <w:style w:type="paragraph" w:customStyle="1" w:styleId="Footnote">
    <w:name w:val="Footnote"/>
    <w:basedOn w:val="Standard"/>
    <w:rsid w:val="00886D51"/>
    <w:pPr>
      <w:suppressLineNumbers/>
      <w:ind w:left="283" w:hanging="283"/>
    </w:pPr>
    <w:rPr>
      <w:sz w:val="20"/>
      <w:szCs w:val="20"/>
    </w:rPr>
  </w:style>
  <w:style w:type="paragraph" w:customStyle="1" w:styleId="Text">
    <w:name w:val="Text"/>
    <w:basedOn w:val="Standard"/>
    <w:rsid w:val="00886D51"/>
    <w:rPr>
      <w:rFonts w:ascii="Courier New" w:hAnsi="Courier New"/>
      <w:sz w:val="20"/>
    </w:rPr>
  </w:style>
  <w:style w:type="character" w:customStyle="1" w:styleId="FootnoteSymbol">
    <w:name w:val="Footnote Symbol"/>
    <w:basedOn w:val="a2"/>
    <w:rsid w:val="00886D51"/>
    <w:rPr>
      <w:position w:val="0"/>
      <w:sz w:val="20"/>
      <w:vertAlign w:val="superscript"/>
    </w:rPr>
  </w:style>
  <w:style w:type="numbering" w:customStyle="1" w:styleId="WW8Num19">
    <w:name w:val="WW8Num19"/>
    <w:basedOn w:val="a4"/>
    <w:rsid w:val="00886D51"/>
    <w:pPr>
      <w:numPr>
        <w:numId w:val="8"/>
      </w:numPr>
    </w:pPr>
  </w:style>
  <w:style w:type="paragraph" w:customStyle="1" w:styleId="14">
    <w:name w:val="Без интервала1"/>
    <w:rsid w:val="00886D51"/>
    <w:pPr>
      <w:spacing w:after="0" w:line="240" w:lineRule="auto"/>
    </w:pPr>
    <w:rPr>
      <w:rFonts w:ascii="Times New Roman" w:eastAsia="Times New Roman" w:hAnsi="Times New Roman" w:cs="Times New Roman"/>
      <w:sz w:val="24"/>
      <w:lang w:eastAsia="en-US"/>
    </w:rPr>
  </w:style>
  <w:style w:type="paragraph" w:customStyle="1" w:styleId="c8c51c16c35">
    <w:name w:val="c8 c51 c16 c3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7">
    <w:name w:val="c1 c7"/>
    <w:basedOn w:val="a2"/>
    <w:rsid w:val="00886D51"/>
  </w:style>
  <w:style w:type="paragraph" w:customStyle="1" w:styleId="c8c51c16">
    <w:name w:val="c8 c51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c19">
    <w:name w:val="c7 c19"/>
    <w:basedOn w:val="a2"/>
    <w:rsid w:val="00886D51"/>
  </w:style>
  <w:style w:type="character" w:customStyle="1" w:styleId="c1c48c7">
    <w:name w:val="c1 c48 c7"/>
    <w:basedOn w:val="a2"/>
    <w:rsid w:val="00886D51"/>
  </w:style>
  <w:style w:type="paragraph" w:customStyle="1" w:styleId="c23c8c16subtitle">
    <w:name w:val="c23 c8 c16 subtitle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c67">
    <w:name w:val="c7 c67"/>
    <w:basedOn w:val="a2"/>
    <w:rsid w:val="00886D51"/>
  </w:style>
  <w:style w:type="character" w:customStyle="1" w:styleId="c67c7">
    <w:name w:val="c67 c7"/>
    <w:basedOn w:val="a2"/>
    <w:rsid w:val="00886D51"/>
  </w:style>
  <w:style w:type="character" w:customStyle="1" w:styleId="c85">
    <w:name w:val="c85"/>
    <w:basedOn w:val="a2"/>
    <w:rsid w:val="00886D51"/>
  </w:style>
  <w:style w:type="paragraph" w:customStyle="1" w:styleId="c8c43c16c53">
    <w:name w:val="c8 c43 c16 c53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4c67c7">
    <w:name w:val="c24 c67 c7"/>
    <w:basedOn w:val="a2"/>
    <w:rsid w:val="00886D51"/>
  </w:style>
  <w:style w:type="paragraph" w:customStyle="1" w:styleId="c8c39c51c16subtitle">
    <w:name w:val="c8 c39 c51 c16 subtitle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8c7">
    <w:name w:val="c28 c7"/>
    <w:basedOn w:val="a2"/>
    <w:rsid w:val="00886D51"/>
  </w:style>
  <w:style w:type="character" w:customStyle="1" w:styleId="c7c28">
    <w:name w:val="c7 c28"/>
    <w:basedOn w:val="a2"/>
    <w:rsid w:val="00886D51"/>
  </w:style>
  <w:style w:type="paragraph" w:customStyle="1" w:styleId="c8c55c51c16">
    <w:name w:val="c8 c55 c51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4c7">
    <w:name w:val="c24 c7"/>
    <w:basedOn w:val="a2"/>
    <w:rsid w:val="00886D51"/>
  </w:style>
  <w:style w:type="character" w:customStyle="1" w:styleId="c1c48c7c19">
    <w:name w:val="c1 c48 c7 c19"/>
    <w:basedOn w:val="a2"/>
    <w:rsid w:val="00886D51"/>
  </w:style>
  <w:style w:type="character" w:customStyle="1" w:styleId="c1c7c19">
    <w:name w:val="c1 c7 c19"/>
    <w:basedOn w:val="a2"/>
    <w:rsid w:val="00886D51"/>
  </w:style>
  <w:style w:type="paragraph" w:customStyle="1" w:styleId="c8c16c35">
    <w:name w:val="c8 c16 c3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61c16c62">
    <w:name w:val="c8 c61 c16 c62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16c58">
    <w:name w:val="c8 c16 c58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4c54c7">
    <w:name w:val="c24 c54 c7"/>
    <w:basedOn w:val="a2"/>
    <w:rsid w:val="00886D51"/>
  </w:style>
  <w:style w:type="character" w:customStyle="1" w:styleId="c48c54c7">
    <w:name w:val="c48 c54 c7"/>
    <w:basedOn w:val="a2"/>
    <w:rsid w:val="00886D51"/>
  </w:style>
  <w:style w:type="paragraph" w:customStyle="1" w:styleId="c8c51c16c61">
    <w:name w:val="c8 c51 c16 c61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16">
    <w:name w:val="c8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61c16">
    <w:name w:val="c8 c61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43c51c61c16">
    <w:name w:val="c8 c43 c51 c61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8c7c54">
    <w:name w:val="c48 c7 c54"/>
    <w:basedOn w:val="a2"/>
    <w:rsid w:val="00886D51"/>
  </w:style>
  <w:style w:type="paragraph" w:customStyle="1" w:styleId="c8c55c51c16c35">
    <w:name w:val="c8 c55 c51 c16 c3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16c36">
    <w:name w:val="c8 c16 c3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c24">
    <w:name w:val="c7 c24"/>
    <w:basedOn w:val="a2"/>
    <w:rsid w:val="00886D51"/>
  </w:style>
  <w:style w:type="paragraph" w:customStyle="1" w:styleId="c8c43c51c16">
    <w:name w:val="c8 c43 c51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4c7c19">
    <w:name w:val="c24 c7 c19"/>
    <w:basedOn w:val="a2"/>
    <w:rsid w:val="00886D51"/>
  </w:style>
  <w:style w:type="paragraph" w:customStyle="1" w:styleId="c8c55c16c77c35">
    <w:name w:val="c8 c55 c16 c77 c3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55c16c78">
    <w:name w:val="c8 c55 c16 c78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c8c16">
    <w:name w:val="c36 c8 c1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43c16c51">
    <w:name w:val="c8 c43 c16 c51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1">
    <w:name w:val="c21"/>
    <w:basedOn w:val="a2"/>
    <w:rsid w:val="00886D51"/>
  </w:style>
  <w:style w:type="paragraph" w:customStyle="1" w:styleId="c8c35">
    <w:name w:val="c8 c3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33">
    <w:name w:val="c1 c33"/>
    <w:basedOn w:val="a2"/>
    <w:rsid w:val="00886D51"/>
  </w:style>
  <w:style w:type="character" w:customStyle="1" w:styleId="c33">
    <w:name w:val="c33"/>
    <w:basedOn w:val="a2"/>
    <w:rsid w:val="00886D51"/>
  </w:style>
  <w:style w:type="paragraph" w:customStyle="1" w:styleId="c8c16c38">
    <w:name w:val="c8 c16 c38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c61c16c38">
    <w:name w:val="c8 c61 c16 c38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5">
    <w:name w:val="Body Text 2"/>
    <w:basedOn w:val="a1"/>
    <w:link w:val="26"/>
    <w:rsid w:val="00886D51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6">
    <w:name w:val="Основной текст 2 Знак"/>
    <w:basedOn w:val="a2"/>
    <w:link w:val="25"/>
    <w:rsid w:val="00886D51"/>
    <w:rPr>
      <w:rFonts w:ascii="Times New Roman" w:eastAsia="Times New Roman" w:hAnsi="Times New Roman" w:cs="Times New Roman"/>
      <w:sz w:val="24"/>
      <w:szCs w:val="24"/>
    </w:rPr>
  </w:style>
  <w:style w:type="paragraph" w:customStyle="1" w:styleId="FR2">
    <w:name w:val="FR2"/>
    <w:rsid w:val="00886D51"/>
    <w:pPr>
      <w:widowControl w:val="0"/>
      <w:autoSpaceDE w:val="0"/>
      <w:autoSpaceDN w:val="0"/>
      <w:adjustRightInd w:val="0"/>
      <w:spacing w:before="20"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R3">
    <w:name w:val="FR3"/>
    <w:rsid w:val="00886D51"/>
    <w:pPr>
      <w:widowControl w:val="0"/>
      <w:autoSpaceDE w:val="0"/>
      <w:autoSpaceDN w:val="0"/>
      <w:adjustRightInd w:val="0"/>
      <w:spacing w:after="0" w:line="439" w:lineRule="auto"/>
      <w:ind w:left="200"/>
      <w:jc w:val="right"/>
    </w:pPr>
    <w:rPr>
      <w:rFonts w:ascii="Arial" w:eastAsia="Times New Roman" w:hAnsi="Arial" w:cs="Arial"/>
      <w:sz w:val="12"/>
      <w:szCs w:val="12"/>
    </w:rPr>
  </w:style>
  <w:style w:type="character" w:customStyle="1" w:styleId="41">
    <w:name w:val="Знак Знак4"/>
    <w:locked/>
    <w:rsid w:val="00886D51"/>
    <w:rPr>
      <w:rFonts w:ascii="Arial CYR" w:hAnsi="Arial CYR" w:cs="Arial CYR"/>
      <w:sz w:val="24"/>
      <w:szCs w:val="24"/>
      <w:lang w:val="ru-RU" w:eastAsia="ru-RU" w:bidi="ar-SA"/>
    </w:rPr>
  </w:style>
  <w:style w:type="character" w:customStyle="1" w:styleId="27">
    <w:name w:val="Знак Знак2"/>
    <w:locked/>
    <w:rsid w:val="00886D51"/>
    <w:rPr>
      <w:sz w:val="16"/>
      <w:szCs w:val="16"/>
      <w:lang w:val="ru-RU" w:eastAsia="ru-RU" w:bidi="ar-SA"/>
    </w:rPr>
  </w:style>
  <w:style w:type="paragraph" w:customStyle="1" w:styleId="c14c51c21">
    <w:name w:val="c14 c51 c21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c18">
    <w:name w:val="c0 c18"/>
    <w:basedOn w:val="a2"/>
    <w:rsid w:val="00886D51"/>
  </w:style>
  <w:style w:type="paragraph" w:customStyle="1" w:styleId="c6">
    <w:name w:val="c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c18c49">
    <w:name w:val="c0 c18 c49"/>
    <w:basedOn w:val="a2"/>
    <w:rsid w:val="00886D51"/>
  </w:style>
  <w:style w:type="character" w:customStyle="1" w:styleId="c35c3">
    <w:name w:val="c35 c3"/>
    <w:basedOn w:val="a2"/>
    <w:rsid w:val="00886D51"/>
  </w:style>
  <w:style w:type="character" w:customStyle="1" w:styleId="c12c3">
    <w:name w:val="c12 c3"/>
    <w:basedOn w:val="a2"/>
    <w:rsid w:val="00886D51"/>
  </w:style>
  <w:style w:type="paragraph" w:customStyle="1" w:styleId="c1c6">
    <w:name w:val="c1 c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1c16">
    <w:name w:val="c11 c16"/>
    <w:basedOn w:val="a2"/>
    <w:rsid w:val="00886D51"/>
  </w:style>
  <w:style w:type="paragraph" w:customStyle="1" w:styleId="c1c25">
    <w:name w:val="c1 c25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c8">
    <w:name w:val="c3 c8"/>
    <w:basedOn w:val="a2"/>
    <w:rsid w:val="00886D51"/>
  </w:style>
  <w:style w:type="paragraph" w:customStyle="1" w:styleId="c7c6">
    <w:name w:val="c7 c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c16">
    <w:name w:val="c5 c16"/>
    <w:basedOn w:val="a2"/>
    <w:rsid w:val="00886D51"/>
  </w:style>
  <w:style w:type="paragraph" w:customStyle="1" w:styleId="c24">
    <w:name w:val="c24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c9">
    <w:name w:val="c7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3c6c9">
    <w:name w:val="c13 c6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c9">
    <w:name w:val="c1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0c6">
    <w:name w:val="c0 c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c6c9">
    <w:name w:val="c7 c6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7c9c28">
    <w:name w:val="c27 c9 c28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7c6c28c9">
    <w:name w:val="c27 c6 c28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7c28c9">
    <w:name w:val="c27 c28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2c9">
    <w:name w:val="c12 c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c16c31">
    <w:name w:val="c3 c16 c31"/>
    <w:basedOn w:val="a2"/>
    <w:rsid w:val="00886D51"/>
  </w:style>
  <w:style w:type="character" w:customStyle="1" w:styleId="c31c3c16">
    <w:name w:val="c31 c3 c16"/>
    <w:basedOn w:val="a2"/>
    <w:rsid w:val="00886D51"/>
  </w:style>
  <w:style w:type="paragraph" w:customStyle="1" w:styleId="c6c9c13">
    <w:name w:val="c6 c9 c13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9c12">
    <w:name w:val="c9 c12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c7">
    <w:name w:val="c6 c7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4c6">
    <w:name w:val="c24 c6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0c29">
    <w:name w:val="c20 c29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1"/>
    <w:rsid w:val="00886D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3">
    <w:name w:val="Без интервала Знак"/>
    <w:basedOn w:val="a2"/>
    <w:link w:val="af2"/>
    <w:uiPriority w:val="1"/>
    <w:locked/>
    <w:rsid w:val="00886D51"/>
    <w:rPr>
      <w:rFonts w:ascii="Liberation Serif" w:eastAsia="DejaVu Sans" w:hAnsi="Liberation Serif" w:cs="Mangal"/>
      <w:kern w:val="1"/>
      <w:sz w:val="24"/>
      <w:szCs w:val="21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919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BCF8EB-A261-4DB1-ACD5-1E9FDE415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10215</Words>
  <Characters>58229</Characters>
  <Application>Microsoft Office Word</Application>
  <DocSecurity>0</DocSecurity>
  <Lines>485</Lines>
  <Paragraphs>1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ОУ ДПО ЧИППКРО</Company>
  <LinksUpToDate>false</LinksUpToDate>
  <CharactersWithSpaces>68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pishiva</dc:creator>
  <cp:lastModifiedBy>Татьяна Сагайдакова</cp:lastModifiedBy>
  <cp:revision>31</cp:revision>
  <cp:lastPrinted>2019-01-25T03:38:00Z</cp:lastPrinted>
  <dcterms:created xsi:type="dcterms:W3CDTF">2019-09-12T22:17:00Z</dcterms:created>
  <dcterms:modified xsi:type="dcterms:W3CDTF">2020-08-26T06:26:00Z</dcterms:modified>
</cp:coreProperties>
</file>